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15D97D27" w:rsidR="006E0612" w:rsidRDefault="006E0612" w:rsidP="008C0A16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фотополимеризации. </w:t>
      </w:r>
      <w:r>
        <w:t xml:space="preserve">Фотополимеризация — это процесс полимеризации, инициируемый электромагнитным излучением. Ее применяют, например, для </w:t>
      </w:r>
      <w:r w:rsidR="00D65AD5">
        <w:t>получения</w:t>
      </w:r>
      <w:r>
        <w:t xml:space="preserve"> полимерных сеток с высокой степенью сшивания, при котором инициирование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</w:t>
      </w:r>
    </w:p>
    <w:p w14:paraId="22F77B74" w14:textId="37E585B1" w:rsidR="006E0612" w:rsidRDefault="006E0612" w:rsidP="008C0A16">
      <w:pPr>
        <w:pStyle w:val="a3"/>
      </w:pPr>
      <w:r>
        <w:t xml:space="preserve">Выбор мономеров и фотоинициирующих систем определяет механизм протекания химической реакции. Как правило проводят фотополимеризацию олигоэфир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ацильных пероксидов или азосоединений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</w:t>
      </w:r>
      <w:r w:rsidR="00D65AD5">
        <w:t>процессом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>влиянием множества факторов – присутствие ингибиторов (например, кислорода), добавок (растворитель, дополнительные ингибиторы и передатчики цепи), вязкость полимеризуемой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полимеризуемой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5C41EED" w:rsidR="006E0612" w:rsidRDefault="006E0612" w:rsidP="008C0A16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фотоинициаторов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фотополимеризации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>при моделировании полимеризации обычно не уделяется должного внимания самому процессу фотоинициации, а этот этап определяется набором элементарных реакций и сильно зависит от строения и свойств реагирующих в ходе засветки веществ.</w:t>
      </w:r>
      <w:r w:rsidR="00D65AD5">
        <w:t xml:space="preserve"> </w:t>
      </w:r>
      <w:commentRangeStart w:id="1"/>
      <w:r w:rsidR="00D65AD5">
        <w:t>Поэтому необходимо иметь модель, учитывающую эти особенности фотополимеризации</w:t>
      </w:r>
      <w:commentRangeEnd w:id="1"/>
      <w:r w:rsidR="00D65AD5">
        <w:rPr>
          <w:rStyle w:val="af6"/>
          <w:rFonts w:eastAsia="SimSun" w:cstheme="minorBidi"/>
          <w:color w:val="auto"/>
          <w:lang w:eastAsia="en-US"/>
        </w:rPr>
        <w:commentReference w:id="1"/>
      </w:r>
    </w:p>
    <w:p w14:paraId="60CC53D4" w14:textId="1234CE5A" w:rsidR="006E0612" w:rsidRDefault="006E0612" w:rsidP="0058650E">
      <w:pPr>
        <w:pStyle w:val="20"/>
      </w:pPr>
      <w:bookmarkStart w:id="2" w:name="_Toc136296692"/>
      <w:r w:rsidRPr="00644CFE">
        <w:lastRenderedPageBreak/>
        <w:t>Актуальность</w:t>
      </w:r>
      <w:r>
        <w:t xml:space="preserve"> работы</w:t>
      </w:r>
      <w:bookmarkEnd w:id="2"/>
    </w:p>
    <w:p w14:paraId="19B8D777" w14:textId="75B76078" w:rsidR="006E0612" w:rsidRDefault="006E0612" w:rsidP="008C0A16">
      <w:pPr>
        <w:pStyle w:val="a3"/>
      </w:pPr>
      <w:r>
        <w:t xml:space="preserve">Само же явление </w:t>
      </w:r>
      <w:r w:rsidR="00D65AD5">
        <w:t xml:space="preserve">фотополимеризации </w:t>
      </w:r>
      <w:r>
        <w:t xml:space="preserve">имеет множество применений как в научной, так и в технической сферах. По словам крупного исследователя полимеризации инициируемой УФ светом Декера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Y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983B76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r w:rsidRPr="0022550E">
        <w:t>квазиминутной</w:t>
      </w:r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i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983B76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2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983B76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i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983B76">
            <w:t>[4]</w:t>
          </w:r>
          <w:r>
            <w:fldChar w:fldCharType="end"/>
          </w:r>
        </w:sdtContent>
      </w:sdt>
      <w:r>
        <w:t xml:space="preserve">, изготовление микрожидкостных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i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983B76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i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983B76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Y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983B76">
            <w:t>[7]</w:t>
          </w:r>
          <w:r>
            <w:fldChar w:fldCharType="end"/>
          </w:r>
        </w:sdtContent>
      </w:sdt>
      <w:r>
        <w:t xml:space="preserve">. Фотополимеризация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>Метод фотоинициируемой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фотополимеризующихся композиций, содержащих олигоэфир(мет)акрилаты в качестве основы, — это стереолитография</w:t>
      </w:r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Y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983B76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>. Естественно, сами ф</w:t>
      </w:r>
      <w:r w:rsidRPr="00BB3F1E">
        <w:t>отоинициаторы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8C0A16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8C0A16">
      <w:pPr>
        <w:pStyle w:val="a3"/>
        <w:numPr>
          <w:ilvl w:val="0"/>
          <w:numId w:val="6"/>
        </w:numPr>
      </w:pPr>
      <w:r w:rsidRPr="00BB3F1E">
        <w:t xml:space="preserve">безвредность </w:t>
      </w:r>
    </w:p>
    <w:p w14:paraId="1A73AEEF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21D9A7D9" w:rsidR="006E0612" w:rsidRDefault="006E0612" w:rsidP="008C0A16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>молекулярные фотоинициаторы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фотоинициаторы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метакрилатные, которые могут участвовать в последующих химических реакциях полимеризации. </w:t>
      </w:r>
      <w:r>
        <w:t xml:space="preserve">Одним из применяемых фотоинициаторов, позволяющих проводить полимеризацию в толстых слоях являются о-бензохиноны. </w:t>
      </w:r>
      <w:r w:rsidRPr="00B72113">
        <w:t>Системы на основе о-бензохинонов</w:t>
      </w:r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i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i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полимеризационноспособные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</w:t>
      </w:r>
      <w:r>
        <w:lastRenderedPageBreak/>
        <w:t>получения знаний о влиянии каждого фактора на свойства всей системы в целом необходимо проводить</w:t>
      </w:r>
      <w:r w:rsidR="00D65AD5">
        <w:t xml:space="preserve"> 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, </w:t>
      </w:r>
      <w:r w:rsidR="00D65AD5">
        <w:t xml:space="preserve">и 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в</w:t>
      </w:r>
      <w:r>
        <w:t>, что</w:t>
      </w:r>
      <w:r w:rsidR="00D65AD5">
        <w:t xml:space="preserve"> очень</w:t>
      </w:r>
      <w:r>
        <w:t xml:space="preserve"> неудобно</w:t>
      </w:r>
      <w:r w:rsidR="00D65AD5">
        <w:t xml:space="preserve"> и </w:t>
      </w:r>
      <w:r>
        <w:t xml:space="preserve">затратно. </w:t>
      </w:r>
    </w:p>
    <w:p w14:paraId="2D99EDA5" w14:textId="77777777" w:rsidR="006E0612" w:rsidRDefault="006E0612" w:rsidP="008C0A16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бензохинонов</w:t>
      </w:r>
      <w:r>
        <w:t xml:space="preserve"> для получения желаемого эффекта, найти наилучшее строение фотоинициатора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5066071A" w14:textId="4EAA052C" w:rsidR="006E0612" w:rsidRDefault="006E0612" w:rsidP="0058650E">
      <w:pPr>
        <w:pStyle w:val="20"/>
      </w:pPr>
      <w:bookmarkStart w:id="3" w:name="_Toc136296693"/>
      <w:r>
        <w:t>Цель работы</w:t>
      </w:r>
      <w:bookmarkEnd w:id="3"/>
    </w:p>
    <w:p w14:paraId="6B9546DE" w14:textId="24E9455B" w:rsidR="009F5E5B" w:rsidRPr="009F5E5B" w:rsidRDefault="00D65AD5" w:rsidP="00D65AD5">
      <w:pPr>
        <w:pStyle w:val="a3"/>
      </w:pPr>
      <w:r>
        <w:t xml:space="preserve">На основании всего вышеизложенного сформулирована глобальная цель </w:t>
      </w:r>
      <w:commentRangeStart w:id="4"/>
      <w:r>
        <w:t>дипломной</w:t>
      </w:r>
      <w:commentRangeEnd w:id="4"/>
      <w:r>
        <w:rPr>
          <w:rStyle w:val="af6"/>
          <w:rFonts w:eastAsia="SimSun" w:cstheme="minorBidi"/>
          <w:color w:val="auto"/>
          <w:lang w:eastAsia="en-US"/>
        </w:rPr>
        <w:commentReference w:id="4"/>
      </w:r>
      <w:r>
        <w:t xml:space="preserve"> работы: </w:t>
      </w:r>
      <w:r w:rsidRPr="00C27ED1">
        <w:t xml:space="preserve">построение математической модели фотополимеризации олигоэфир(мет)акрилатов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>
        <w:t xml:space="preserve"> </w:t>
      </w:r>
      <w:r w:rsidRPr="00C27ED1">
        <w:t>с учетом</w:t>
      </w:r>
      <w:r>
        <w:t xml:space="preserve"> кинетики</w:t>
      </w:r>
      <w:r w:rsidRPr="00C27ED1">
        <w:t xml:space="preserve"> </w:t>
      </w:r>
      <w:r>
        <w:t xml:space="preserve">реакции фотоинициирования и </w:t>
      </w:r>
      <w:r w:rsidRPr="00C27ED1">
        <w:t>диффузи</w:t>
      </w:r>
      <w:r>
        <w:t>онных процессов</w:t>
      </w:r>
      <w:r w:rsidRPr="00573A4E">
        <w:t xml:space="preserve">. </w:t>
      </w:r>
    </w:p>
    <w:p w14:paraId="1C70FA4B" w14:textId="72EA99C8" w:rsidR="006E0612" w:rsidRDefault="006E0612" w:rsidP="0058650E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8C0A16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8C0A16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8C0A16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8C0A16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8C0A16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6A4E1C79" w14:textId="4927AF0F" w:rsidR="00DA335D" w:rsidRDefault="00DA335D" w:rsidP="00996D2F">
      <w:pPr>
        <w:pStyle w:val="12"/>
      </w:pPr>
      <w:bookmarkStart w:id="6" w:name="_Toc136296695"/>
      <w:r>
        <w:lastRenderedPageBreak/>
        <w:t xml:space="preserve">Литературный </w:t>
      </w:r>
      <w:r w:rsidRPr="009143C3">
        <w:t>обзор</w:t>
      </w:r>
      <w:bookmarkEnd w:id="6"/>
    </w:p>
    <w:p w14:paraId="1273B907" w14:textId="48EB86ED" w:rsidR="006B011C" w:rsidRDefault="006B011C" w:rsidP="0058650E">
      <w:pPr>
        <w:pStyle w:val="20"/>
        <w:numPr>
          <w:ilvl w:val="0"/>
          <w:numId w:val="44"/>
        </w:numPr>
      </w:pPr>
      <w:r>
        <w:t xml:space="preserve">Описание модели </w:t>
      </w:r>
    </w:p>
    <w:p w14:paraId="48BFBD2A" w14:textId="429D818F" w:rsidR="0055799F" w:rsidRDefault="0055799F" w:rsidP="008C0A16">
      <w:pPr>
        <w:pStyle w:val="a3"/>
      </w:pPr>
      <w:r>
        <w:t xml:space="preserve">Для описания явлений полимеризации в объеме существует математическая </w:t>
      </w:r>
      <w:r w:rsidRPr="001A22FC">
        <w:t>модель</w:t>
      </w:r>
      <w:r>
        <w:t xml:space="preserve"> (см. Формула </w:t>
      </w:r>
      <w:r w:rsidRPr="0055799F">
        <w:rPr>
          <w:lang w:val="en-US"/>
        </w:rPr>
        <w:fldChar w:fldCharType="begin"/>
      </w:r>
      <w:r w:rsidRPr="0055799F">
        <w:rPr>
          <w:lang w:val="en-US"/>
        </w:rPr>
        <w:instrText xml:space="preserve"> REF _Ref165932150 \h </w:instrText>
      </w:r>
      <w:r w:rsidRPr="0055799F">
        <w:rPr>
          <w:lang w:val="en-US"/>
        </w:rPr>
      </w:r>
      <w:r w:rsidRPr="0055799F">
        <w:rPr>
          <w:lang w:val="en-US"/>
        </w:rPr>
        <w:fldChar w:fldCharType="separate"/>
      </w:r>
      <w:r w:rsidR="0029038E">
        <w:t>(</w:t>
      </w:r>
      <w:r w:rsidR="0029038E">
        <w:rPr>
          <w:noProof/>
        </w:rPr>
        <w:t>1</w:t>
      </w:r>
      <w:r w:rsidR="0029038E">
        <w:t>)</w:t>
      </w:r>
      <w:r w:rsidRPr="0055799F">
        <w:rPr>
          <w:lang w:val="en-US"/>
        </w:rPr>
        <w:fldChar w:fldCharType="end"/>
      </w:r>
      <w:r w:rsidRPr="0055799F">
        <w:rPr>
          <w:lang w:val="en-US"/>
        </w:rPr>
        <w:t>)</w:t>
      </w:r>
      <w:r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604F9DDBBF424176B0696B758E1010CE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i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2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>
            <w:fldChar w:fldCharType="separate"/>
          </w:r>
          <w:r w:rsidR="00983B76">
            <w:t>[11, 12]</w:t>
          </w:r>
          <w:r>
            <w:fldChar w:fldCharType="end"/>
          </w:r>
        </w:sdtContent>
      </w:sdt>
      <w:r>
        <w:t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фотополимеризации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</w:t>
      </w:r>
      <w:r w:rsidR="00AC0EE4">
        <w:t>;</w:t>
      </w:r>
      <w:r w:rsidRPr="000E6923">
        <w:t xml:space="preserve"> M, P, N – </w:t>
      </w:r>
      <w:r>
        <w:t>массовые доли</w:t>
      </w:r>
      <w:r w:rsidRPr="000E6923">
        <w:t xml:space="preserve"> мономера, полимера и </w:t>
      </w:r>
      <w:r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0"/>
        <w:gridCol w:w="8958"/>
        <w:gridCol w:w="1120"/>
      </w:tblGrid>
      <w:tr w:rsidR="0055799F" w14:paraId="23D2558F" w14:textId="77777777" w:rsidTr="00661455">
        <w:tc>
          <w:tcPr>
            <w:tcW w:w="500" w:type="pct"/>
          </w:tcPr>
          <w:p w14:paraId="7EC8D43D" w14:textId="77777777" w:rsidR="0055799F" w:rsidRDefault="0055799F" w:rsidP="0055799F">
            <w:pPr>
              <w:pStyle w:val="a2"/>
            </w:pPr>
          </w:p>
        </w:tc>
        <w:tc>
          <w:tcPr>
            <w:tcW w:w="4000" w:type="pct"/>
          </w:tcPr>
          <w:p w14:paraId="79831C25" w14:textId="77777777" w:rsidR="0055799F" w:rsidRPr="00CE5B64" w:rsidRDefault="003045FD" w:rsidP="0055799F">
            <w:pPr>
              <w:pStyle w:val="a2"/>
              <w:rPr>
                <w:iCs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hAnsi="Cambria Math"/>
                          </w:rPr>
                          <m:t>+N+M=1</m:t>
                        </m:r>
                        <m:r>
                          <m:rPr>
                            <m:nor/>
                          </m:rPr>
                          <w:rPr>
                            <w:i/>
                            <w:iCs/>
                          </w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35DBBE8A" w14:textId="77777777" w:rsidR="0055799F" w:rsidRPr="00CE5B64" w:rsidRDefault="003045FD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4A297ACA" w14:textId="77777777" w:rsidR="0055799F" w:rsidRPr="00CE5B64" w:rsidRDefault="003045FD" w:rsidP="0055799F">
            <w:pPr>
              <w:pStyle w:val="a2"/>
              <w:rPr>
                <w:b/>
                <w:bCs/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  <w:i/>
                        <w:iCs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4587C3D" w14:textId="11019926" w:rsidR="00E1570A" w:rsidRPr="00E1570A" w:rsidRDefault="003045FD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(t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</m:e>
                            </m:func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M+P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</m:t>
                                </m:r>
                              </m:den>
                            </m:f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41A2F65E" w14:textId="3D509979" w:rsidR="0055799F" w:rsidRDefault="0055799F" w:rsidP="0055799F">
            <w:pPr>
              <w:pStyle w:val="a2"/>
            </w:pPr>
            <w:bookmarkStart w:id="7" w:name="_Ref165932144"/>
            <w:bookmarkStart w:id="8" w:name="_Ref165932150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</w:t>
            </w:r>
            <w:r w:rsidR="00674BB7">
              <w:rPr>
                <w:noProof/>
              </w:rPr>
              <w:fldChar w:fldCharType="end"/>
            </w:r>
            <w:bookmarkEnd w:id="7"/>
            <w:r>
              <w:t>)</w:t>
            </w:r>
            <w:bookmarkEnd w:id="8"/>
          </w:p>
        </w:tc>
      </w:tr>
    </w:tbl>
    <w:p w14:paraId="30005697" w14:textId="1B0DB800" w:rsidR="00CC1E95" w:rsidRDefault="00CC1E95" w:rsidP="0055799F">
      <w:pPr>
        <w:pStyle w:val="a2"/>
        <w:rPr>
          <w:rFonts w:eastAsia="SimSun" w:cstheme="minorBidi"/>
        </w:rPr>
      </w:pPr>
      <w:r>
        <w:rPr>
          <w:rFonts w:eastAsia="SimSun" w:cstheme="minorBidi"/>
        </w:rPr>
        <w:t>Где:</w:t>
      </w:r>
    </w:p>
    <w:p w14:paraId="57290785" w14:textId="78589C42" w:rsidR="0055799F" w:rsidRPr="00CE5B64" w:rsidRDefault="0055799F" w:rsidP="0055799F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5C125879" w14:textId="7A6F7C05" w:rsidR="0055799F" w:rsidRDefault="0055799F" w:rsidP="0055799F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6D90E05" w14:textId="4F4A6185" w:rsidR="0055799F" w:rsidRPr="00B41948" w:rsidRDefault="003045FD" w:rsidP="0055799F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55799F">
        <w:t xml:space="preserve"> – интенсивность света, в зависимости от времени и положения в пространстве в </w:t>
      </w:r>
      <w:r w:rsidR="00151AE6">
        <w:t>Вт/м</w:t>
      </w:r>
      <w:r w:rsidR="00151AE6" w:rsidRPr="00E5221E">
        <w:rPr>
          <w:vertAlign w:val="superscript"/>
        </w:rPr>
        <w:t>2</w:t>
      </w:r>
      <w:r w:rsidR="00CC1E95" w:rsidRPr="00CC1E95">
        <w:t>,</w:t>
      </w:r>
      <w:r w:rsidR="00CC1E95">
        <w:t xml:space="preserve"> </w:t>
      </w:r>
      <w:r w:rsidR="00CC1E95" w:rsidRPr="00CC1E95">
        <w:t>не</w:t>
      </w:r>
      <w:r w:rsidR="00CC1E95">
        <w:t>которая скалярная функция от времени, средней интенсивности света и пространственного расположения</w:t>
      </w:r>
    </w:p>
    <w:p w14:paraId="57270AD7" w14:textId="6C010268" w:rsidR="00CC1E95" w:rsidRPr="004174C2" w:rsidRDefault="003045FD" w:rsidP="00CC1E95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CC1E95" w:rsidRPr="004174C2">
        <w:t xml:space="preserve"> </w:t>
      </w:r>
      <w:r w:rsidR="00CC1E95">
        <w:t>–</w:t>
      </w:r>
      <w:r w:rsidR="00CC1E95" w:rsidRPr="004174C2">
        <w:t xml:space="preserve"> </w:t>
      </w:r>
      <w:r w:rsidR="00CC1E95">
        <w:t>средняя интенсивность света</w:t>
      </w:r>
      <w:r w:rsidR="003519C5">
        <w:t xml:space="preserve">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1BFC2BC9" w14:textId="6D393237" w:rsidR="004174C2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55799F" w:rsidRPr="00080617">
        <w:t xml:space="preserve"> – характерн</w:t>
      </w:r>
      <w:r w:rsidR="0055799F">
        <w:t>ое</w:t>
      </w:r>
      <w:r w:rsidR="0055799F" w:rsidRPr="00080617">
        <w:t xml:space="preserve"> врем</w:t>
      </w:r>
      <w:r w:rsidR="0055799F">
        <w:t>я</w:t>
      </w:r>
      <w:r w:rsidR="0055799F" w:rsidRPr="00080617">
        <w:t xml:space="preserve"> полимеризации</w:t>
      </w:r>
      <w:r w:rsidR="0055799F">
        <w:t xml:space="preserve"> в с</w:t>
      </w:r>
    </w:p>
    <w:p w14:paraId="1276B132" w14:textId="4648699B" w:rsidR="004174C2" w:rsidRDefault="0055799F" w:rsidP="0055799F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47A259C7" w14:textId="4EE9A871" w:rsidR="0055799F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55799F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55799F" w:rsidRPr="00080617">
        <w:t xml:space="preserve"> - параметры, определяющие контраст композиции</w:t>
      </w:r>
    </w:p>
    <w:p w14:paraId="3A5B058E" w14:textId="4BD00065" w:rsidR="0055799F" w:rsidRPr="00CE5B64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55799F" w:rsidRPr="00FB0E50">
        <w:rPr>
          <w:b/>
          <w:bCs/>
        </w:rPr>
        <w:t xml:space="preserve"> </w:t>
      </w:r>
      <w:r w:rsidR="0055799F" w:rsidRPr="00080617">
        <w:t>– коэффициент самодиффузии мономера</w:t>
      </w:r>
      <w:r w:rsidR="0055799F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0F0DF64" w14:textId="2D44E27D" w:rsidR="0055799F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55799F">
        <w:rPr>
          <w:iCs/>
        </w:rPr>
        <w:t xml:space="preserve"> </w:t>
      </w:r>
      <w:r w:rsidR="0055799F" w:rsidRPr="00080617">
        <w:t xml:space="preserve">- характеризует взаимодиффузию </w:t>
      </w:r>
      <w:r w:rsidR="0055799F">
        <w:t>полимера</w:t>
      </w:r>
      <w:r w:rsidR="0055799F" w:rsidRPr="00080617">
        <w:t xml:space="preserve"> и </w:t>
      </w:r>
      <w:r w:rsidR="0055799F">
        <w:t>мономера</w:t>
      </w:r>
    </w:p>
    <w:p w14:paraId="43B6F21E" w14:textId="46B1927A" w:rsidR="0055799F" w:rsidRPr="00594BDA" w:rsidRDefault="003045FD" w:rsidP="0055799F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55799F">
        <w:t xml:space="preserve"> - массовая доля полимера, с которой начитается значительное влияние гель-эффекта</w:t>
      </w:r>
    </w:p>
    <w:p w14:paraId="5C734D3A" w14:textId="645FA635" w:rsidR="0055799F" w:rsidRPr="00CE5B64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55799F" w:rsidRPr="0055799F">
        <w:rPr>
          <w:iCs/>
        </w:rPr>
        <w:t xml:space="preserve"> - </w:t>
      </w:r>
      <w:r w:rsidR="0055799F" w:rsidRPr="00080617">
        <w:t>коэффициент взаимодиффузи</w:t>
      </w:r>
      <w:r w:rsidR="0055799F">
        <w:t xml:space="preserve">и </w:t>
      </w:r>
      <w:r w:rsidR="0055799F" w:rsidRPr="00080617">
        <w:t>мономера</w:t>
      </w:r>
      <w:r w:rsidR="0055799F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55799F">
        <w:t xml:space="preserve"> </w:t>
      </w:r>
    </w:p>
    <w:p w14:paraId="4E668C3A" w14:textId="1CDA901D" w:rsidR="0055799F" w:rsidRPr="00FB0E50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55799F" w:rsidRPr="00FB0E50">
        <w:t xml:space="preserve"> - характеризует взаимодиффузию мономера и нейтральной компоненты</w:t>
      </w:r>
    </w:p>
    <w:p w14:paraId="4F1E64F6" w14:textId="07D759FE" w:rsidR="0055799F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080617">
        <w:t xml:space="preserve"> - характеризует взаимодиффузию </w:t>
      </w:r>
      <w:r w:rsidR="0055799F">
        <w:t>полимера</w:t>
      </w:r>
      <w:r w:rsidR="0055799F" w:rsidRPr="00080617">
        <w:t xml:space="preserve"> и нейтральной компоненты</w:t>
      </w:r>
    </w:p>
    <w:p w14:paraId="5C140DAD" w14:textId="48D1AD4C" w:rsidR="0055799F" w:rsidRDefault="0055799F" w:rsidP="008C0A16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29038E">
        <w:t>(</w:t>
      </w:r>
      <w:r w:rsidR="0029038E">
        <w:rPr>
          <w:noProof/>
        </w:rPr>
        <w:t>2</w:t>
      </w:r>
      <w:r w:rsidR="0029038E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604F9DDBBF424176B0696B758E1010CE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i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 w:rsidR="00983B76"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F18F584" w14:textId="77777777" w:rsidTr="00661455">
        <w:tc>
          <w:tcPr>
            <w:tcW w:w="500" w:type="pct"/>
          </w:tcPr>
          <w:p w14:paraId="085D9DA9" w14:textId="77777777" w:rsidR="0055799F" w:rsidRDefault="0055799F" w:rsidP="008C0A16">
            <w:pPr>
              <w:pStyle w:val="a3"/>
            </w:pPr>
          </w:p>
        </w:tc>
        <w:tc>
          <w:tcPr>
            <w:tcW w:w="4000" w:type="pct"/>
          </w:tcPr>
          <w:p w14:paraId="0A7620E2" w14:textId="638CB30A" w:rsidR="0055799F" w:rsidRPr="00E4126D" w:rsidRDefault="00E4126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70D83253" w14:textId="2C84BD55" w:rsidR="0055799F" w:rsidRPr="00E4126D" w:rsidRDefault="00E4126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310F8B25" w14:textId="0EBFD862" w:rsidR="0055799F" w:rsidRDefault="00E4126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C59E0FC" w14:textId="1818A19F" w:rsidR="0055799F" w:rsidRDefault="0055799F" w:rsidP="008C0A16">
            <w:pPr>
              <w:pStyle w:val="a3"/>
            </w:pPr>
            <w:bookmarkStart w:id="9" w:name="_Ref165974673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2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9"/>
          </w:p>
        </w:tc>
      </w:tr>
    </w:tbl>
    <w:p w14:paraId="5B8FBE37" w14:textId="24363135" w:rsidR="0055799F" w:rsidRPr="0068282A" w:rsidRDefault="0055799F" w:rsidP="0055799F">
      <w:pPr>
        <w:pStyle w:val="a2"/>
      </w:pPr>
      <w:r>
        <w:t xml:space="preserve">При этом реакция полимеризации обобщенно описывается уравнением Аврами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r>
        <w:t xml:space="preserve">от </w:t>
      </w:r>
      <w:commentRangeStart w:id="10"/>
      <w:r>
        <w:t>?</w:t>
      </w:r>
      <w:commentRangeEnd w:id="10"/>
      <w:r w:rsidR="009F5E5B">
        <w:rPr>
          <w:rStyle w:val="af6"/>
          <w:rFonts w:eastAsia="SimSun" w:cstheme="minorBidi"/>
          <w:color w:val="auto"/>
          <w:lang w:eastAsia="en-US"/>
        </w:rPr>
        <w:commentReference w:id="10"/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29038E">
        <w:t>(</w:t>
      </w:r>
      <w:r w:rsidR="0029038E">
        <w:rPr>
          <w:noProof/>
        </w:rPr>
        <w:t>3</w:t>
      </w:r>
      <w:r w:rsidR="0029038E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01066B2" w14:textId="77777777" w:rsidTr="00661455">
        <w:tc>
          <w:tcPr>
            <w:tcW w:w="474" w:type="pct"/>
          </w:tcPr>
          <w:p w14:paraId="34812816" w14:textId="77777777" w:rsidR="0055799F" w:rsidRDefault="0055799F" w:rsidP="008C0A16">
            <w:pPr>
              <w:pStyle w:val="a3"/>
            </w:pPr>
          </w:p>
        </w:tc>
        <w:tc>
          <w:tcPr>
            <w:tcW w:w="3974" w:type="pct"/>
          </w:tcPr>
          <w:p w14:paraId="59EBA13E" w14:textId="7FB6EFCE" w:rsidR="0055799F" w:rsidRPr="00BE3A74" w:rsidRDefault="00BE3A74" w:rsidP="008C0A16">
            <w:pPr>
              <w:pStyle w:val="a3"/>
              <w:rPr>
                <w:i/>
                <w:iCs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[1-exp(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3F95ABC7" w14:textId="77777777" w:rsidR="0055799F" w:rsidRDefault="0055799F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6BEBCC7A" w14:textId="44F22BA8" w:rsidR="0055799F" w:rsidRDefault="0055799F" w:rsidP="008C0A16">
            <w:pPr>
              <w:pStyle w:val="a3"/>
            </w:pPr>
            <w:bookmarkStart w:id="11" w:name="_Ref165932810"/>
            <w:bookmarkStart w:id="12" w:name="_Ref165932991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3</w:t>
            </w:r>
            <w:r w:rsidR="00674BB7">
              <w:rPr>
                <w:noProof/>
              </w:rPr>
              <w:fldChar w:fldCharType="end"/>
            </w:r>
            <w:bookmarkStart w:id="13" w:name="_Ref165932985"/>
            <w:bookmarkEnd w:id="11"/>
            <w:r>
              <w:t>)</w:t>
            </w:r>
            <w:bookmarkEnd w:id="12"/>
            <w:bookmarkEnd w:id="13"/>
          </w:p>
        </w:tc>
      </w:tr>
    </w:tbl>
    <w:p w14:paraId="2040969A" w14:textId="2F8CE2DE" w:rsidR="0055799F" w:rsidRDefault="0055799F" w:rsidP="0055799F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29038E">
        <w:t xml:space="preserve">Рисунок </w:t>
      </w:r>
      <w:r w:rsidR="0029038E">
        <w:rPr>
          <w:noProof/>
        </w:rPr>
        <w:t>1</w:t>
      </w:r>
      <w:r>
        <w:fldChar w:fldCharType="end"/>
      </w:r>
      <w:r>
        <w:t>):</w:t>
      </w:r>
    </w:p>
    <w:bookmarkStart w:id="14" w:name="_MON_1776644984"/>
    <w:bookmarkEnd w:id="14"/>
    <w:p w14:paraId="68DE66E9" w14:textId="13A85CB4" w:rsidR="0055799F" w:rsidRDefault="009F5E5B" w:rsidP="0055799F">
      <w:pPr>
        <w:pStyle w:val="a2"/>
      </w:pPr>
      <w:r w:rsidRPr="00B43905">
        <w:object w:dxaOrig="5245" w:dyaOrig="3440" w14:anchorId="1BAFF7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5pt;height:172pt" o:ole="">
            <v:imagedata r:id="rId10" o:title=""/>
          </v:shape>
          <o:OLEObject Type="Embed" ProgID="Word.Picture.8" ShapeID="_x0000_i1025" DrawAspect="Content" ObjectID="_1777078819" r:id="rId11"/>
        </w:object>
      </w:r>
    </w:p>
    <w:p w14:paraId="371EF819" w14:textId="084F7508" w:rsidR="0055799F" w:rsidRDefault="0055799F" w:rsidP="0055799F">
      <w:pPr>
        <w:pStyle w:val="af2"/>
      </w:pPr>
      <w:bookmarkStart w:id="15" w:name="_Ref165933580"/>
      <w:r>
        <w:t xml:space="preserve">Рисунок </w:t>
      </w:r>
      <w:r w:rsidR="00674BB7">
        <w:fldChar w:fldCharType="begin"/>
      </w:r>
      <w:r w:rsidR="00674BB7">
        <w:instrText xml:space="preserve"> SEQ Рисунок \* ARABIC </w:instrText>
      </w:r>
      <w:r w:rsidR="00674BB7">
        <w:fldChar w:fldCharType="separate"/>
      </w:r>
      <w:r w:rsidR="00CD75EB">
        <w:rPr>
          <w:noProof/>
        </w:rPr>
        <w:t>1</w:t>
      </w:r>
      <w:r w:rsidR="00674BB7">
        <w:rPr>
          <w:noProof/>
        </w:rPr>
        <w:fldChar w:fldCharType="end"/>
      </w:r>
      <w:bookmarkEnd w:id="15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16"/>
      <w:r>
        <w:t>мономеров</w:t>
      </w:r>
      <w:commentRangeEnd w:id="16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16"/>
      </w:r>
    </w:p>
    <w:p w14:paraId="68F7738D" w14:textId="7A1FF874" w:rsidR="00E1570A" w:rsidRDefault="0055799F" w:rsidP="0055799F">
      <w:pPr>
        <w:pStyle w:val="a2"/>
      </w:pPr>
      <w:r>
        <w:t>Оригинальное моделирование при</w:t>
      </w:r>
      <w:r w:rsidR="00E1570A">
        <w:t xml:space="preserve"> проводилось при </w:t>
      </w:r>
      <w:r w:rsidR="0064204E">
        <w:t>пространственном</w:t>
      </w:r>
      <w:r w:rsidR="00E1570A">
        <w:t xml:space="preserve">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E1570A" w14:paraId="06D692DD" w14:textId="77777777" w:rsidTr="00661455">
        <w:tc>
          <w:tcPr>
            <w:tcW w:w="474" w:type="pct"/>
          </w:tcPr>
          <w:p w14:paraId="54DFA1A4" w14:textId="77777777" w:rsidR="00E1570A" w:rsidRDefault="00E1570A" w:rsidP="008C0A16">
            <w:pPr>
              <w:pStyle w:val="a3"/>
            </w:pPr>
          </w:p>
        </w:tc>
        <w:tc>
          <w:tcPr>
            <w:tcW w:w="3974" w:type="pct"/>
          </w:tcPr>
          <w:p w14:paraId="2248F775" w14:textId="54A7EF19" w:rsidR="00E1570A" w:rsidRDefault="00E1570A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4A060A" w14:textId="7C8763F2" w:rsidR="00E1570A" w:rsidRDefault="00E1570A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4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D715C96" w14:textId="7CA9ECCB" w:rsidR="00E1570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="00661455" w:rsidRPr="00FA370F">
        <w:t xml:space="preserve"> </w:t>
      </w:r>
      <w:r w:rsidR="00FA370F" w:rsidRPr="00FA370F">
        <w:t>–</w:t>
      </w:r>
      <w:r w:rsidR="00661455" w:rsidRPr="00FA370F">
        <w:t xml:space="preserve"> </w:t>
      </w:r>
      <w:r w:rsidR="00FA370F">
        <w:t>расстояние между пиками косинусоиды (длина волны)</w:t>
      </w:r>
      <w:r w:rsidR="0064204E">
        <w:t xml:space="preserve"> в м</w:t>
      </w:r>
    </w:p>
    <w:p w14:paraId="38838949" w14:textId="2068BEA5" w:rsidR="00D4126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 w:rsidR="00D4126A">
        <w:t xml:space="preserve"> – амплитуда косинусоиды (глубина модуляции света)</w:t>
      </w:r>
    </w:p>
    <w:p w14:paraId="05BF8BA1" w14:textId="6DF7A3D4" w:rsidR="0055799F" w:rsidRDefault="0064204E" w:rsidP="0055799F">
      <w:pPr>
        <w:pStyle w:val="a2"/>
      </w:pPr>
      <w:r>
        <w:t xml:space="preserve">Типичные </w:t>
      </w:r>
      <w:r w:rsidR="0055799F">
        <w:t>значения параметров</w:t>
      </w:r>
      <w:r w:rsidR="005869C0">
        <w:t xml:space="preserve">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efaultPlaceholder_-1854013440"/>
          </w:placeholder>
        </w:sdtPr>
        <w:sdtContent>
          <w:r w:rsidR="005869C0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i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 w:rsidR="005869C0">
            <w:fldChar w:fldCharType="separate"/>
          </w:r>
          <w:r w:rsidR="00983B76">
            <w:t>[12]</w:t>
          </w:r>
          <w:r w:rsidR="005869C0">
            <w:fldChar w:fldCharType="end"/>
          </w:r>
        </w:sdtContent>
      </w:sdt>
      <w:r w:rsidR="0055799F"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55799F" w14:paraId="7D1EBF1B" w14:textId="77777777" w:rsidTr="00037A0E">
        <w:tc>
          <w:tcPr>
            <w:tcW w:w="5594" w:type="dxa"/>
          </w:tcPr>
          <w:p w14:paraId="55400DE9" w14:textId="6094399A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5627492" w14:textId="217CAE4D" w:rsidR="00E4126D" w:rsidRPr="005869C0" w:rsidRDefault="003045FD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55799F" w14:paraId="2EFB47C4" w14:textId="77777777" w:rsidTr="00037A0E">
        <w:tc>
          <w:tcPr>
            <w:tcW w:w="5594" w:type="dxa"/>
          </w:tcPr>
          <w:p w14:paraId="1F96663F" w14:textId="0F4794E0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=4</m:t>
                </m:r>
              </m:oMath>
            </m:oMathPara>
          </w:p>
        </w:tc>
        <w:tc>
          <w:tcPr>
            <w:tcW w:w="5594" w:type="dxa"/>
          </w:tcPr>
          <w:p w14:paraId="67DD470A" w14:textId="40E45B0D" w:rsidR="0055799F" w:rsidRPr="00E4126D" w:rsidRDefault="003045FD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55799F" w14:paraId="42B60977" w14:textId="77777777" w:rsidTr="00037A0E">
        <w:tc>
          <w:tcPr>
            <w:tcW w:w="5594" w:type="dxa"/>
          </w:tcPr>
          <w:p w14:paraId="78FCEAB7" w14:textId="6101437B" w:rsidR="0055799F" w:rsidRPr="0055799F" w:rsidRDefault="003045F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9C55762" w14:textId="25560BA7" w:rsidR="0055799F" w:rsidRPr="00E4126D" w:rsidRDefault="003045FD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55799F" w14:paraId="220670D0" w14:textId="77777777" w:rsidTr="00037A0E">
        <w:tc>
          <w:tcPr>
            <w:tcW w:w="5594" w:type="dxa"/>
          </w:tcPr>
          <w:p w14:paraId="5C960347" w14:textId="7F1B4B99" w:rsidR="0055799F" w:rsidRPr="005869C0" w:rsidRDefault="003045FD" w:rsidP="0055799F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208ADF6" w14:textId="3D139145" w:rsidR="0055799F" w:rsidRPr="00E4126D" w:rsidRDefault="003045FD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55799F" w14:paraId="1631A80D" w14:textId="77777777" w:rsidTr="00037A0E">
        <w:tc>
          <w:tcPr>
            <w:tcW w:w="5594" w:type="dxa"/>
          </w:tcPr>
          <w:p w14:paraId="6C22A91D" w14:textId="7E62C978" w:rsidR="0055799F" w:rsidRPr="00D14EAD" w:rsidRDefault="003045FD" w:rsidP="0055799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8BEAE4E" w14:textId="66C10B1A" w:rsidR="0055799F" w:rsidRPr="00E4126D" w:rsidRDefault="003045FD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B18D5" w14:paraId="5A6AAD95" w14:textId="77777777" w:rsidTr="00037A0E">
        <w:tc>
          <w:tcPr>
            <w:tcW w:w="5594" w:type="dxa"/>
          </w:tcPr>
          <w:p w14:paraId="57E036BB" w14:textId="2FA26946" w:rsidR="00FB18D5" w:rsidRPr="00FB18D5" w:rsidRDefault="00FB18D5" w:rsidP="0055799F">
            <w:pPr>
              <w:pStyle w:val="a2"/>
              <w:rPr>
                <w:rFonts w:ascii="Calibri" w:eastAsia="SimSun" w:hAnsi="Calibri"/>
                <w:i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4FA079BA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FB18D5" w14:paraId="022DA83F" w14:textId="77777777" w:rsidTr="00037A0E">
        <w:tc>
          <w:tcPr>
            <w:tcW w:w="5594" w:type="dxa"/>
          </w:tcPr>
          <w:p w14:paraId="7AC8396B" w14:textId="6F725B89" w:rsidR="00FB18D5" w:rsidRPr="005869C0" w:rsidRDefault="005869C0" w:rsidP="0055799F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6E4FB05C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5869C0" w14:paraId="50BC67EF" w14:textId="77777777" w:rsidTr="00037A0E">
        <w:tc>
          <w:tcPr>
            <w:tcW w:w="5594" w:type="dxa"/>
          </w:tcPr>
          <w:p w14:paraId="38002166" w14:textId="7495C7E7" w:rsidR="005869C0" w:rsidRPr="00744703" w:rsidRDefault="003045FD" w:rsidP="0055799F">
            <w:pPr>
              <w:pStyle w:val="a2"/>
              <w:rPr>
                <w:rFonts w:ascii="Calibri" w:eastAsia="SimSun" w:hAnsi="Calibri"/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SimSun" w:hAnsi="Cambria Math"/>
                  </w:rPr>
                  <m:t>=</m:t>
                </m:r>
                <m:r>
                  <w:rPr>
                    <w:rFonts w:ascii="Cambria Math" w:eastAsia="SimSun" w:hAnsi="Cambria Math"/>
                  </w:rPr>
                  <m:t>8</m:t>
                </m:r>
                <m:r>
                  <w:rPr>
                    <w:rFonts w:ascii="Cambria Math" w:eastAsia="SimSun" w:hAnsi="Cambria Math"/>
                  </w:rPr>
                  <m:t xml:space="preserve">0 </m:t>
                </m:r>
                <m: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780E1EB1" w14:textId="77777777" w:rsidR="005869C0" w:rsidRPr="005869C0" w:rsidRDefault="005869C0" w:rsidP="00E4126D">
            <w:pPr>
              <w:pStyle w:val="a2"/>
              <w:rPr>
                <w:rFonts w:ascii="Calibri" w:hAnsi="Calibri"/>
              </w:rPr>
            </w:pPr>
          </w:p>
        </w:tc>
      </w:tr>
    </w:tbl>
    <w:p w14:paraId="1ED2D282" w14:textId="1C3D38EB" w:rsidR="00FB0E50" w:rsidRPr="00FB0E50" w:rsidRDefault="00FB0E50" w:rsidP="008C0A16">
      <w:pPr>
        <w:pStyle w:val="a3"/>
      </w:pPr>
      <w:r w:rsidRPr="00FB0E50">
        <w:t>Так как</w:t>
      </w:r>
      <w:r>
        <w:t xml:space="preserve"> параметры функции интенсивности света и начальные концентрации зависят лишь от дизайна эксперимента, а параметры плотностей </w:t>
      </w:r>
      <w:r w:rsidR="00E17D83">
        <w:t>– константные значения, необходимо оценить коэффициенты взаимодиффузии компонент в смеси и параметры характеризующие химические превращения в ходе фото</w:t>
      </w:r>
      <w:r w:rsidR="009F25DA">
        <w:t>полимеризации</w:t>
      </w:r>
      <w:r w:rsidR="00E17D83">
        <w:t>.</w:t>
      </w:r>
    </w:p>
    <w:p w14:paraId="74D91F69" w14:textId="5829A34D" w:rsidR="00FB0E50" w:rsidRDefault="00FB0E50" w:rsidP="0058650E">
      <w:pPr>
        <w:pStyle w:val="20"/>
      </w:pPr>
      <w:r>
        <w:t>Диффузионные процессы</w:t>
      </w:r>
    </w:p>
    <w:p w14:paraId="506AA826" w14:textId="0049FB1F" w:rsidR="00A962CD" w:rsidRPr="00A962CD" w:rsidRDefault="00A962CD" w:rsidP="008C0A16">
      <w:pPr>
        <w:pStyle w:val="a3"/>
      </w:pPr>
      <w:r>
        <w:t xml:space="preserve">Первым параметром модели, необходимым для правильного описания диффузионных процессов при фотополимеризации, является коэффициент диффузии мономера, для упрощения примем, что коэффициент взаимодиффузии связан с коэффициентом самодиффузии линейной зависимостью: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10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iCs/>
        </w:rPr>
        <w:t>.</w:t>
      </w:r>
    </w:p>
    <w:p w14:paraId="606AB222" w14:textId="63180020" w:rsidR="00FB0E50" w:rsidRDefault="00FB0E50" w:rsidP="00FB0E50">
      <w:pPr>
        <w:pStyle w:val="31"/>
      </w:pPr>
      <w:r>
        <w:t>Диффузия</w:t>
      </w:r>
    </w:p>
    <w:p w14:paraId="4585D433" w14:textId="48A1E8DF" w:rsidR="00FB0E50" w:rsidRDefault="0082246B" w:rsidP="008C0A16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17"/>
      <w:r w:rsidRPr="0082246B">
        <w:t>установления</w:t>
      </w:r>
      <w:commentRangeEnd w:id="17"/>
      <w:r w:rsidR="00DF3219">
        <w:rPr>
          <w:rStyle w:val="af6"/>
          <w:rFonts w:eastAsia="SimSun" w:cstheme="minorBidi"/>
          <w:color w:val="auto"/>
          <w:lang w:eastAsia="en-US"/>
        </w:rPr>
        <w:commentReference w:id="17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 </w:t>
      </w:r>
      <w:r>
        <w:t>Так е</w:t>
      </w:r>
      <w:r w:rsidR="00FB0E50">
        <w:t>сли в составе молекул одного вещества имеется примесь молекул другого типа, которая распределена неоднородно и в системе нет</w:t>
      </w:r>
      <w:r>
        <w:t xml:space="preserve"> направленного объемного движения</w:t>
      </w:r>
      <w:r w:rsidR="00FB0E50">
        <w:t xml:space="preserve">, то из-за хаотического движения молекул примесь начнет стремиться к равномерному распределению в пространстве. Возникнет </w:t>
      </w:r>
      <w:r w:rsidR="00FB0E50" w:rsidRPr="00F30F6F">
        <w:t>процесс</w:t>
      </w:r>
      <w:r w:rsidR="00FB0E50">
        <w:t xml:space="preserve"> переноса</w:t>
      </w:r>
      <w:r w:rsidR="00FB0E50" w:rsidRPr="00F30F6F">
        <w:t xml:space="preserve"> </w:t>
      </w:r>
      <w:r w:rsidR="00FB0E50">
        <w:t>частиц</w:t>
      </w:r>
      <w:r w:rsidR="00FB0E50" w:rsidRPr="00F30F6F">
        <w:t xml:space="preserve"> вещества из области с высокой концентрацией в область с низкой концентрацией</w:t>
      </w:r>
      <w:r w:rsidR="00FB0E50">
        <w:t xml:space="preserve">. Плотность потока вещества в результате диффузии в 1-мерном случае определяется 1 законом Фика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8AC156A69A04D63AAA3DFFA08F6DCD2"/>
          </w:placeholder>
        </w:sdtPr>
        <w:sdtContent>
          <w:r w:rsidR="00FB0E5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 w:rsidR="00FB0E50">
            <w:fldChar w:fldCharType="separate"/>
          </w:r>
          <w:r w:rsidR="00983B76">
            <w:t>[13]</w:t>
          </w:r>
          <w:r w:rsidR="00FB0E50">
            <w:fldChar w:fldCharType="end"/>
          </w:r>
        </w:sdtContent>
      </w:sdt>
      <w:r w:rsidR="009757A1">
        <w:t xml:space="preserve"> (см. Формулу</w:t>
      </w:r>
      <w:r w:rsidR="009757A1">
        <w:fldChar w:fldCharType="begin"/>
      </w:r>
      <w:r w:rsidR="009757A1">
        <w:instrText xml:space="preserve"> REF _Ref165983679 \h </w:instrText>
      </w:r>
      <w:r w:rsidR="009757A1">
        <w:fldChar w:fldCharType="separate"/>
      </w:r>
      <w:r w:rsidR="0029038E">
        <w:t>(</w:t>
      </w:r>
      <w:r w:rsidR="0029038E">
        <w:rPr>
          <w:noProof/>
        </w:rPr>
        <w:t>5</w:t>
      </w:r>
      <w:r w:rsidR="0029038E">
        <w:t>)</w:t>
      </w:r>
      <w:r w:rsidR="009757A1">
        <w:fldChar w:fldCharType="end"/>
      </w:r>
      <w:r w:rsidR="009757A1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FB0E50" w14:paraId="1D7EE0BF" w14:textId="77777777" w:rsidTr="009F25DA">
        <w:tc>
          <w:tcPr>
            <w:tcW w:w="467" w:type="pct"/>
          </w:tcPr>
          <w:p w14:paraId="3A2A7FE5" w14:textId="77777777" w:rsidR="00FB0E50" w:rsidRDefault="00FB0E50" w:rsidP="008C0A16">
            <w:pPr>
              <w:pStyle w:val="a3"/>
            </w:pPr>
          </w:p>
        </w:tc>
        <w:tc>
          <w:tcPr>
            <w:tcW w:w="3967" w:type="pct"/>
          </w:tcPr>
          <w:p w14:paraId="0B794617" w14:textId="77777777" w:rsidR="00FB0E50" w:rsidRDefault="00FB0E50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4682A849" w14:textId="4A628E55" w:rsidR="00FB0E50" w:rsidRDefault="00FB0E50" w:rsidP="008C0A16">
            <w:pPr>
              <w:pStyle w:val="a3"/>
            </w:pPr>
            <w:bookmarkStart w:id="18" w:name="_Ref165983679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5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18"/>
          </w:p>
        </w:tc>
      </w:tr>
    </w:tbl>
    <w:p w14:paraId="2780CC44" w14:textId="7CC82DA2" w:rsidR="00FB0E50" w:rsidRPr="007630C2" w:rsidRDefault="003045FD" w:rsidP="00FB0E50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FB0E50" w:rsidRPr="008527E1">
        <w:t xml:space="preserve"> – </w:t>
      </w:r>
      <w:r w:rsidR="00FB0E50">
        <w:t>производная концентрации по направлению</w:t>
      </w:r>
      <w:r w:rsidR="002361F2">
        <w:t xml:space="preserve"> в</w:t>
      </w:r>
      <w:r w:rsidR="00DF3219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FB0E50">
        <w:t>, в общем случае</w:t>
      </w:r>
      <w:r w:rsidR="002361F2">
        <w:t xml:space="preserve"> </w:t>
      </w:r>
      <w:r w:rsidR="007630C2">
        <w:t>— это</w:t>
      </w:r>
      <w:r w:rsidR="00FB0E50">
        <w:t xml:space="preserve">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7630C2">
        <w:t xml:space="preserve"> </w:t>
      </w:r>
      <w:commentRangeStart w:id="19"/>
      <w:r w:rsidR="00FB0E50">
        <w:t xml:space="preserve">скалярного поля </w:t>
      </w:r>
      <w:commentRangeEnd w:id="19"/>
      <w:r w:rsidR="00FB0E50">
        <w:rPr>
          <w:rStyle w:val="af6"/>
          <w:rFonts w:eastAsia="SimSun" w:cstheme="minorBidi"/>
          <w:color w:val="auto"/>
          <w:lang w:eastAsia="en-US"/>
        </w:rPr>
        <w:commentReference w:id="19"/>
      </w:r>
      <w:r w:rsidR="00FB0E50">
        <w:t>концентрации вещества</w:t>
      </w:r>
      <w:r w:rsidR="00DF3219">
        <w:t xml:space="preserve"> в пространстве</w:t>
      </w:r>
      <w:r w:rsidR="00FB0E50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13290E1E" w14:textId="4502CA04" w:rsidR="00FB0E50" w:rsidRDefault="00FB0E50" w:rsidP="00FB0E50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</w:t>
      </w:r>
      <w:r w:rsidR="002361F2">
        <w:t xml:space="preserve"> в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6E6812F4" w14:textId="412CC688" w:rsidR="009757A1" w:rsidRDefault="00FB0E50" w:rsidP="00FB0E50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</w:t>
      </w:r>
      <w:r w:rsidR="009757A1">
        <w:t xml:space="preserve">(см. Формулу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separate"/>
      </w:r>
      <w:r w:rsidR="0029038E">
        <w:t>(</w:t>
      </w:r>
      <w:r w:rsidR="0029038E">
        <w:rPr>
          <w:noProof/>
        </w:rPr>
        <w:t>6</w:t>
      </w:r>
      <w:r w:rsidR="0029038E">
        <w:t>)</w:t>
      </w:r>
      <w:r w:rsidR="009757A1">
        <w:fldChar w:fldCharType="end"/>
      </w:r>
      <w:r w:rsidR="009757A1">
        <w:fldChar w:fldCharType="begin"/>
      </w:r>
      <w:r w:rsidR="009757A1">
        <w:instrText xml:space="preserve"> REF _Ref165983726 \h </w:instrText>
      </w:r>
      <w:r w:rsidR="001E0951">
        <w:fldChar w:fldCharType="separate"/>
      </w:r>
      <w:r w:rsidR="0029038E">
        <w:t>(</w:t>
      </w:r>
      <w:r w:rsidR="0029038E">
        <w:rPr>
          <w:noProof/>
        </w:rPr>
        <w:t>7</w:t>
      </w:r>
      <w:r w:rsidR="0029038E">
        <w:t>)</w:t>
      </w:r>
      <w:r w:rsidR="009757A1">
        <w:fldChar w:fldCharType="end"/>
      </w:r>
      <w:r w:rsidR="009757A1">
        <w:t>)</w:t>
      </w:r>
      <w:r w:rsidR="006F218A">
        <w:t xml:space="preserve"> </w:t>
      </w:r>
      <w:r w:rsidR="009757A1">
        <w:fldChar w:fldCharType="begin"/>
      </w:r>
      <w:r w:rsidR="009757A1">
        <w:instrText xml:space="preserve"> REF _Ref165983587 \h </w:instrText>
      </w:r>
      <w:r w:rsidR="001E0951">
        <w:fldChar w:fldCharType="separate"/>
      </w:r>
      <w:r w:rsidR="0029038E">
        <w:t>(</w:t>
      </w:r>
      <w:r w:rsidR="0029038E">
        <w:rPr>
          <w:noProof/>
        </w:rPr>
        <w:t>6</w:t>
      </w:r>
      <w:r w:rsidR="0029038E">
        <w:t>)</w:t>
      </w:r>
      <w:r w:rsidR="009757A1"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"/>
        <w:gridCol w:w="8951"/>
        <w:gridCol w:w="1415"/>
      </w:tblGrid>
      <w:tr w:rsidR="00FB0E50" w14:paraId="1E038444" w14:textId="77777777" w:rsidTr="00552050">
        <w:tc>
          <w:tcPr>
            <w:tcW w:w="429" w:type="pct"/>
          </w:tcPr>
          <w:p w14:paraId="4DA296A7" w14:textId="77777777" w:rsidR="00FB0E50" w:rsidRDefault="00FB0E50" w:rsidP="008C0A16">
            <w:pPr>
              <w:pStyle w:val="a3"/>
            </w:pPr>
          </w:p>
        </w:tc>
        <w:tc>
          <w:tcPr>
            <w:tcW w:w="3947" w:type="pct"/>
          </w:tcPr>
          <w:p w14:paraId="717A7236" w14:textId="77777777" w:rsidR="00FB0E50" w:rsidRPr="00102821" w:rsidRDefault="003045FD" w:rsidP="008C0A16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017C70E4" w14:textId="78F3DC88" w:rsidR="00FB0E50" w:rsidRDefault="00FB0E50" w:rsidP="008C0A16">
            <w:pPr>
              <w:pStyle w:val="a3"/>
            </w:pPr>
            <w:bookmarkStart w:id="20" w:name="_Ref165983587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6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20"/>
          </w:p>
        </w:tc>
      </w:tr>
    </w:tbl>
    <w:p w14:paraId="07F5E958" w14:textId="5B5DA75C" w:rsidR="00FB0E50" w:rsidRDefault="00FB0E50" w:rsidP="00FB0E50">
      <w:pPr>
        <w:pStyle w:val="a2"/>
      </w:pPr>
      <w:bookmarkStart w:id="21" w:name="_Toc154578075"/>
      <w:r>
        <w:t>Получаем 2 закон Фика</w:t>
      </w:r>
      <w:r w:rsidRPr="002E01F3">
        <w:t xml:space="preserve"> </w:t>
      </w:r>
      <w:r>
        <w:t>для 3 мерного случая</w:t>
      </w:r>
      <w:r w:rsidR="009757A1">
        <w:t xml:space="preserve"> (см. Формулу</w:t>
      </w:r>
      <w:r w:rsidR="00661C83">
        <w:t xml:space="preserve"> </w:t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separate"/>
      </w:r>
      <w:r w:rsidR="0029038E">
        <w:t>(</w:t>
      </w:r>
      <w:r w:rsidR="0029038E">
        <w:rPr>
          <w:noProof/>
        </w:rPr>
        <w:t>7</w:t>
      </w:r>
      <w:r w:rsidR="0029038E">
        <w:t>)</w:t>
      </w:r>
      <w:r w:rsidR="009757A1">
        <w:fldChar w:fldCharType="end"/>
      </w:r>
      <w:r w:rsidR="008A6AD9">
        <w:t>)</w:t>
      </w:r>
      <w:r>
        <w:t>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0"/>
        <w:gridCol w:w="9044"/>
        <w:gridCol w:w="1415"/>
      </w:tblGrid>
      <w:tr w:rsidR="00FB0E50" w14:paraId="1EE71AC7" w14:textId="77777777" w:rsidTr="00552050">
        <w:tc>
          <w:tcPr>
            <w:tcW w:w="388" w:type="pct"/>
          </w:tcPr>
          <w:p w14:paraId="00057C46" w14:textId="77777777" w:rsidR="00FB0E50" w:rsidRDefault="00FB0E50" w:rsidP="008C0A16">
            <w:pPr>
              <w:pStyle w:val="a3"/>
            </w:pPr>
          </w:p>
        </w:tc>
        <w:tc>
          <w:tcPr>
            <w:tcW w:w="3988" w:type="pct"/>
          </w:tcPr>
          <w:p w14:paraId="6D7D3419" w14:textId="77777777" w:rsidR="00FB0E50" w:rsidRDefault="003045FD" w:rsidP="008C0A16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624" w:type="pct"/>
            <w:vAlign w:val="center"/>
          </w:tcPr>
          <w:p w14:paraId="7744A126" w14:textId="3D0AA5D4" w:rsidR="00FB0E50" w:rsidRDefault="00FB0E50" w:rsidP="008C0A16">
            <w:pPr>
              <w:pStyle w:val="a3"/>
            </w:pPr>
            <w:bookmarkStart w:id="22" w:name="_Ref165983726"/>
            <w:r>
              <w:t>(</w:t>
            </w:r>
            <w:commentRangeStart w:id="23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commentRangeEnd w:id="23"/>
            <w:r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23"/>
            </w:r>
            <w:r>
              <w:t>)</w:t>
            </w:r>
            <w:bookmarkEnd w:id="22"/>
          </w:p>
        </w:tc>
      </w:tr>
    </w:tbl>
    <w:bookmarkEnd w:id="21"/>
    <w:p w14:paraId="27C068D0" w14:textId="28147981" w:rsidR="00DF3219" w:rsidRDefault="00552050" w:rsidP="008C0A16">
      <w:pPr>
        <w:pStyle w:val="a3"/>
      </w:pPr>
      <w:r>
        <w:t>Для описания диффузионных процессов на микроуровне</w:t>
      </w:r>
      <w:r w:rsidR="001954ED">
        <w:t xml:space="preserve"> используется формула, связывающая </w:t>
      </w:r>
      <w:r w:rsidR="001954ED" w:rsidRPr="001954ED">
        <w:t xml:space="preserve">квадрат расстояния, пройденного частицей за время t </w:t>
      </w:r>
      <w:r w:rsidR="001954ED">
        <w:t>и временем этого перемещения - у</w:t>
      </w:r>
      <w:r w:rsidR="001954ED" w:rsidRPr="001954ED">
        <w:t>равнение Эйнштейна-Смолуховского</w:t>
      </w:r>
      <w:r w:rsidR="001954ED">
        <w:t xml:space="preserve"> (см. Формулу </w:t>
      </w:r>
      <w:r w:rsidR="001954ED">
        <w:fldChar w:fldCharType="begin"/>
      </w:r>
      <w:r w:rsidR="001954ED">
        <w:instrText xml:space="preserve"> REF _Ref165983947 \h </w:instrText>
      </w:r>
      <w:r w:rsidR="001954ED">
        <w:fldChar w:fldCharType="separate"/>
      </w:r>
      <w:r w:rsidR="0029038E">
        <w:t>(</w:t>
      </w:r>
      <w:r w:rsidR="0029038E">
        <w:rPr>
          <w:noProof/>
        </w:rPr>
        <w:t>8</w:t>
      </w:r>
      <w:r w:rsidR="0029038E">
        <w:t>)</w:t>
      </w:r>
      <w:r w:rsidR="001954ED">
        <w:fldChar w:fldCharType="end"/>
      </w:r>
      <w:r w:rsidR="001954ED">
        <w:t>), для 1 мерного случая</w:t>
      </w:r>
      <w:r w:rsidR="006F218A">
        <w:t xml:space="preserve">. </w:t>
      </w:r>
      <w:r w:rsidR="00185797">
        <w:t>Используя ее,</w:t>
      </w:r>
      <w:r w:rsidR="006F218A">
        <w:t xml:space="preserve"> можно вычислить коэффициент диффузии</w:t>
      </w:r>
      <w:r w:rsidR="008B3582">
        <w:t xml:space="preserve"> с помощью молекулярного моделирования</w:t>
      </w:r>
      <w:r w:rsidR="00185797">
        <w:t>, однако это вычислительно долгая задача</w:t>
      </w:r>
      <w:r w:rsidR="008B3582">
        <w:t>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1954ED" w14:paraId="42778DB1" w14:textId="77777777" w:rsidTr="002849D1">
        <w:tc>
          <w:tcPr>
            <w:tcW w:w="500" w:type="pct"/>
          </w:tcPr>
          <w:p w14:paraId="6A236D3E" w14:textId="77777777" w:rsidR="001954ED" w:rsidRDefault="001954ED" w:rsidP="008C0A16">
            <w:pPr>
              <w:pStyle w:val="a3"/>
            </w:pPr>
          </w:p>
        </w:tc>
        <w:tc>
          <w:tcPr>
            <w:tcW w:w="4000" w:type="pct"/>
          </w:tcPr>
          <w:p w14:paraId="6C22DA48" w14:textId="7394A764" w:rsidR="001954ED" w:rsidRDefault="001954E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01CF88A" w14:textId="439F7A65" w:rsidR="001954ED" w:rsidRDefault="001954ED" w:rsidP="008C0A16">
            <w:pPr>
              <w:pStyle w:val="a3"/>
            </w:pPr>
            <w:bookmarkStart w:id="24" w:name="_Ref165983947"/>
            <w:bookmarkStart w:id="25" w:name="_Ref166447897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8</w:t>
            </w:r>
            <w:r w:rsidR="00674BB7">
              <w:rPr>
                <w:noProof/>
              </w:rPr>
              <w:fldChar w:fldCharType="end"/>
            </w:r>
            <w:bookmarkEnd w:id="25"/>
            <w:r>
              <w:t>)</w:t>
            </w:r>
            <w:bookmarkEnd w:id="24"/>
          </w:p>
        </w:tc>
      </w:tr>
    </w:tbl>
    <w:p w14:paraId="22FB1465" w14:textId="599711B8" w:rsidR="00FB0E50" w:rsidRDefault="00FB0E50" w:rsidP="00845219">
      <w:pPr>
        <w:pStyle w:val="1"/>
      </w:pPr>
      <w:r>
        <w:t>Взаимодиффузия</w:t>
      </w:r>
    </w:p>
    <w:p w14:paraId="154A20D7" w14:textId="12C1F8CC" w:rsidR="00FB0E50" w:rsidRDefault="00FB0E50" w:rsidP="008C0A16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</w:t>
      </w:r>
      <w:r w:rsidR="00661C83">
        <w:t xml:space="preserve">1 </w:t>
      </w:r>
      <w:r>
        <w:t xml:space="preserve">закон Фика для такого потока будет выражаться в </w:t>
      </w:r>
      <w:commentRangeStart w:id="26"/>
      <w:r>
        <w:t>виде</w:t>
      </w:r>
      <w:commentRangeEnd w:id="26"/>
      <w:r>
        <w:rPr>
          <w:rStyle w:val="af6"/>
          <w:rFonts w:eastAsia="SimSun" w:cstheme="minorBidi"/>
          <w:color w:val="auto"/>
          <w:lang w:eastAsia="en-US"/>
        </w:rPr>
        <w:commentReference w:id="26"/>
      </w:r>
      <w:r w:rsidR="00B2000A">
        <w:t xml:space="preserve"> (</w:t>
      </w:r>
      <w:r w:rsidR="000F3DBA">
        <w:t xml:space="preserve">см. </w:t>
      </w:r>
      <w:r w:rsidR="00B2000A">
        <w:t xml:space="preserve">Формула </w:t>
      </w:r>
      <w:r w:rsidR="00B2000A">
        <w:fldChar w:fldCharType="begin"/>
      </w:r>
      <w:r w:rsidR="00B2000A">
        <w:instrText xml:space="preserve"> REF _Ref165983947 \h </w:instrText>
      </w:r>
      <w:r w:rsidR="00B2000A">
        <w:fldChar w:fldCharType="separate"/>
      </w:r>
      <w:r w:rsidR="0029038E">
        <w:t>(</w:t>
      </w:r>
      <w:r w:rsidR="0029038E">
        <w:rPr>
          <w:noProof/>
        </w:rPr>
        <w:t>8</w:t>
      </w:r>
      <w:r w:rsidR="0029038E">
        <w:t>)</w:t>
      </w:r>
      <w:r w:rsidR="00B2000A">
        <w:fldChar w:fldCharType="end"/>
      </w:r>
      <w:r w:rsidR="00B2000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FB0E50" w14:paraId="0325D8B9" w14:textId="77777777" w:rsidTr="009F25DA">
        <w:tc>
          <w:tcPr>
            <w:tcW w:w="474" w:type="pct"/>
          </w:tcPr>
          <w:p w14:paraId="57DA89C8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75E4A7E7" w14:textId="77777777" w:rsidR="00FB0E50" w:rsidRDefault="003045FD" w:rsidP="008C0A16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00A387C" w14:textId="63646676" w:rsidR="00FB0E50" w:rsidRDefault="00FB0E50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9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DF7E55B" w14:textId="77777777" w:rsidR="00FB0E50" w:rsidRDefault="003045FD" w:rsidP="00FB0E50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FB0E50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FB0E50">
        <w:rPr>
          <w:rFonts w:eastAsia="SimSun" w:cstheme="minorBidi"/>
          <w:szCs w:val="22"/>
        </w:rPr>
        <w:t xml:space="preserve"> – потоки веществ</w:t>
      </w:r>
      <w:r w:rsidR="00FB0E50" w:rsidRPr="0078421D">
        <w:rPr>
          <w:rFonts w:eastAsia="SimSun" w:cstheme="minorBidi"/>
          <w:szCs w:val="22"/>
        </w:rPr>
        <w:t xml:space="preserve"> </w:t>
      </w:r>
      <w:r w:rsidR="00FB0E50">
        <w:rPr>
          <w:rFonts w:eastAsia="SimSun" w:cstheme="minorBidi"/>
          <w:szCs w:val="22"/>
          <w:lang w:val="en-US"/>
        </w:rPr>
        <w:t>A</w:t>
      </w:r>
      <w:r w:rsidR="00FB0E50">
        <w:rPr>
          <w:rFonts w:eastAsia="SimSun" w:cstheme="minorBidi"/>
          <w:szCs w:val="22"/>
        </w:rPr>
        <w:t xml:space="preserve"> и </w:t>
      </w:r>
      <w:r w:rsidR="00FB0E50">
        <w:rPr>
          <w:rFonts w:eastAsia="SimSun" w:cstheme="minorBidi"/>
          <w:szCs w:val="22"/>
          <w:lang w:val="en-US"/>
        </w:rPr>
        <w:t>B</w:t>
      </w:r>
      <w:r w:rsidR="00FB0E50" w:rsidRPr="0078421D">
        <w:rPr>
          <w:rFonts w:eastAsia="SimSun" w:cstheme="minorBidi"/>
          <w:szCs w:val="22"/>
        </w:rPr>
        <w:t xml:space="preserve">, </w:t>
      </w:r>
      <w:r w:rsidR="00FB0E50">
        <w:rPr>
          <w:rFonts w:eastAsia="SimSun" w:cstheme="minorBidi"/>
          <w:szCs w:val="22"/>
        </w:rPr>
        <w:t xml:space="preserve">соответственно, относительно </w:t>
      </w:r>
      <w:commentRangeStart w:id="27"/>
      <w:r w:rsidR="00FB0E50">
        <w:rPr>
          <w:rFonts w:eastAsia="SimSun" w:cstheme="minorBidi"/>
          <w:szCs w:val="22"/>
        </w:rPr>
        <w:t>неподвижного</w:t>
      </w:r>
      <w:commentRangeEnd w:id="27"/>
      <w:r w:rsidR="00FB0E50">
        <w:rPr>
          <w:rStyle w:val="af6"/>
          <w:rFonts w:eastAsia="SimSun" w:cstheme="minorBidi"/>
          <w:color w:val="auto"/>
          <w:lang w:eastAsia="en-US"/>
        </w:rPr>
        <w:commentReference w:id="27"/>
      </w:r>
      <w:r w:rsidR="00FB0E50">
        <w:rPr>
          <w:rFonts w:eastAsia="SimSun" w:cstheme="minorBidi"/>
          <w:szCs w:val="22"/>
        </w:rPr>
        <w:t xml:space="preserve"> наблюдателя </w:t>
      </w:r>
    </w:p>
    <w:p w14:paraId="0A26BE17" w14:textId="77777777" w:rsidR="00FB0E50" w:rsidRDefault="003045FD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FB0E50">
        <w:t xml:space="preserve"> – </w:t>
      </w:r>
      <w:r w:rsidR="00FB0E50" w:rsidRPr="00250AF8">
        <w:rPr>
          <w:b/>
          <w:bCs/>
          <w:i/>
          <w:iCs/>
        </w:rPr>
        <w:t>коэффициент взаимной диффузии</w:t>
      </w:r>
      <w:r w:rsidR="00FB0E50">
        <w:t xml:space="preserve"> (</w:t>
      </w:r>
      <w:r w:rsidR="00FB0E50" w:rsidRPr="000E1A1C">
        <w:rPr>
          <w:i/>
          <w:iCs/>
        </w:rPr>
        <w:t>химической диффузии</w:t>
      </w:r>
      <w:r w:rsidR="00FB0E50">
        <w:t xml:space="preserve"> в англоязычной литературе) вещества </w:t>
      </w:r>
      <w:r w:rsidR="00FB0E50">
        <w:rPr>
          <w:lang w:val="en-US"/>
        </w:rPr>
        <w:t>A</w:t>
      </w:r>
      <w:r w:rsidR="00FB0E50">
        <w:t xml:space="preserve">, растворенном в </w:t>
      </w:r>
      <w:r w:rsidR="00FB0E50">
        <w:rPr>
          <w:lang w:val="en-US"/>
        </w:rPr>
        <w:t>B</w:t>
      </w:r>
      <w:r w:rsidR="00FB0E50">
        <w:t>, зависит от состава</w:t>
      </w:r>
    </w:p>
    <w:p w14:paraId="0B571D4C" w14:textId="722894F4" w:rsidR="00FB0E50" w:rsidRDefault="00FB0E50" w:rsidP="00FB0E50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>. Он отражает подвижность данного компонента в явном виде, нежели коэффициент взаимной диффузии, однако зависит от взаимодействия компонентов</w:t>
      </w:r>
      <w:r w:rsidR="000F3DBA">
        <w:t xml:space="preserve"> (см. Формула </w:t>
      </w:r>
      <w:r w:rsidR="000F3DBA">
        <w:fldChar w:fldCharType="begin"/>
      </w:r>
      <w:r w:rsidR="000F3DBA">
        <w:instrText xml:space="preserve"> REF _Ref166014911 \h </w:instrText>
      </w:r>
      <w:r w:rsidR="000F3DBA">
        <w:fldChar w:fldCharType="separate"/>
      </w:r>
      <w:r w:rsidR="0029038E">
        <w:t>(</w:t>
      </w:r>
      <w:r w:rsidR="0029038E">
        <w:rPr>
          <w:noProof/>
        </w:rPr>
        <w:t>10</w:t>
      </w:r>
      <w:r w:rsidR="0029038E">
        <w:t>)</w:t>
      </w:r>
      <w:r w:rsidR="000F3DBA">
        <w:fldChar w:fldCharType="end"/>
      </w:r>
      <w:r w:rsidR="000F3DB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63874158" w14:textId="77777777" w:rsidTr="009F25DA">
        <w:tc>
          <w:tcPr>
            <w:tcW w:w="474" w:type="pct"/>
          </w:tcPr>
          <w:p w14:paraId="280BB524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6430F952" w14:textId="77777777" w:rsidR="00FB0E50" w:rsidRPr="009A7B77" w:rsidRDefault="003045FD" w:rsidP="008C0A16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45D9B76C" w14:textId="77777777" w:rsidR="00FB0E50" w:rsidRDefault="003045FD" w:rsidP="008C0A16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C5E9502" w14:textId="38F4D5F2" w:rsidR="00FB0E50" w:rsidRDefault="00FB0E50" w:rsidP="008C0A16">
            <w:pPr>
              <w:pStyle w:val="a3"/>
            </w:pPr>
            <w:bookmarkStart w:id="28" w:name="_Ref166014911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0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28"/>
          </w:p>
        </w:tc>
      </w:tr>
    </w:tbl>
    <w:p w14:paraId="56E2C215" w14:textId="77777777" w:rsidR="00FB0E50" w:rsidRDefault="003045FD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FB0E50">
        <w:rPr>
          <w:szCs w:val="22"/>
        </w:rPr>
        <w:t xml:space="preserve"> - собственные коэффициенты диффузии </w:t>
      </w:r>
      <w:r w:rsidR="00FB0E50">
        <w:rPr>
          <w:szCs w:val="22"/>
          <w:lang w:val="en-US"/>
        </w:rPr>
        <w:t>A</w:t>
      </w:r>
      <w:r w:rsidR="00FB0E50">
        <w:rPr>
          <w:szCs w:val="22"/>
        </w:rPr>
        <w:t xml:space="preserve"> и</w:t>
      </w:r>
      <w:r w:rsidR="00FB0E50" w:rsidRPr="00B1366D">
        <w:rPr>
          <w:szCs w:val="22"/>
        </w:rPr>
        <w:t xml:space="preserve"> </w:t>
      </w:r>
      <w:r w:rsidR="00FB0E50">
        <w:rPr>
          <w:szCs w:val="22"/>
          <w:lang w:val="en-US"/>
        </w:rPr>
        <w:t>B</w:t>
      </w:r>
      <w:r w:rsidR="00FB0E50">
        <w:rPr>
          <w:szCs w:val="22"/>
        </w:rPr>
        <w:t xml:space="preserve"> в смеси</w:t>
      </w:r>
      <w:r w:rsidR="00FB0E50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543C75CC" w14:textId="6769C74E" w:rsidR="00FB0E50" w:rsidRDefault="00FB0E50" w:rsidP="008C0A16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715 \h </w:instrText>
      </w:r>
      <w:r w:rsidR="003411EB">
        <w:fldChar w:fldCharType="separate"/>
      </w:r>
      <w:r w:rsidR="0029038E">
        <w:t>(</w:t>
      </w:r>
      <w:r w:rsidR="0029038E">
        <w:rPr>
          <w:noProof/>
        </w:rPr>
        <w:t>11</w:t>
      </w:r>
      <w:r w:rsidR="0029038E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1E0951">
        <w:fldChar w:fldCharType="separate"/>
      </w:r>
      <w:r w:rsidR="0029038E">
        <w:t>(</w:t>
      </w:r>
      <w:r w:rsidR="0029038E">
        <w:rPr>
          <w:noProof/>
        </w:rPr>
        <w:t>10</w:t>
      </w:r>
      <w:r w:rsidR="0029038E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20C988AA" w14:textId="77777777" w:rsidTr="009F25DA">
        <w:tc>
          <w:tcPr>
            <w:tcW w:w="474" w:type="pct"/>
          </w:tcPr>
          <w:p w14:paraId="2E7FE89B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7C0B3F72" w14:textId="77777777" w:rsidR="00FB0E50" w:rsidRPr="002E01F3" w:rsidRDefault="003045FD" w:rsidP="008C0A16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68E0102" w14:textId="5DAD6065" w:rsidR="00FB0E50" w:rsidRDefault="00FB0E50" w:rsidP="008C0A16">
            <w:pPr>
              <w:pStyle w:val="a3"/>
            </w:pPr>
            <w:bookmarkStart w:id="29" w:name="_Ref166015715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1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29"/>
          </w:p>
        </w:tc>
      </w:tr>
    </w:tbl>
    <w:p w14:paraId="6E8C9A8D" w14:textId="77777777" w:rsidR="00FB0E50" w:rsidRDefault="003045FD" w:rsidP="00B2000A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– </w:t>
      </w:r>
      <w:r w:rsidR="00FB0E50">
        <w:t xml:space="preserve">парциальные коэффициенты диффузии </w:t>
      </w:r>
      <w:r w:rsidR="00FB0E50">
        <w:rPr>
          <w:lang w:val="en-US"/>
        </w:rPr>
        <w:t>A</w:t>
      </w:r>
      <w:r w:rsidR="00FB0E50">
        <w:t xml:space="preserve"> относительно В и А относительно В, соответственно</w:t>
      </w:r>
    </w:p>
    <w:p w14:paraId="2312074A" w14:textId="1CA9A037" w:rsidR="00FB0E50" w:rsidRDefault="00FB0E50" w:rsidP="00FB0E50">
      <w:pPr>
        <w:pStyle w:val="a2"/>
      </w:pPr>
      <w:r>
        <w:lastRenderedPageBreak/>
        <w:t>Таким образом собственные и парциальные коэффициенты диффузии связаны следующим соотношением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66 \h </w:instrText>
      </w:r>
      <w:r w:rsidR="003411EB">
        <w:fldChar w:fldCharType="separate"/>
      </w:r>
      <w:r w:rsidR="0029038E">
        <w:t>(</w:t>
      </w:r>
      <w:r w:rsidR="0029038E">
        <w:rPr>
          <w:noProof/>
        </w:rPr>
        <w:t>12</w:t>
      </w:r>
      <w:r w:rsidR="0029038E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1E0951">
        <w:fldChar w:fldCharType="separate"/>
      </w:r>
      <w:r w:rsidR="0029038E">
        <w:t>(</w:t>
      </w:r>
      <w:r w:rsidR="0029038E">
        <w:rPr>
          <w:noProof/>
        </w:rPr>
        <w:t>10</w:t>
      </w:r>
      <w:r w:rsidR="0029038E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358B0C1D" w14:textId="77777777" w:rsidTr="009F25DA">
        <w:tc>
          <w:tcPr>
            <w:tcW w:w="500" w:type="pct"/>
          </w:tcPr>
          <w:p w14:paraId="05AE634D" w14:textId="77777777" w:rsidR="00FB0E50" w:rsidRDefault="00FB0E50" w:rsidP="008C0A16">
            <w:pPr>
              <w:pStyle w:val="a3"/>
            </w:pPr>
          </w:p>
        </w:tc>
        <w:tc>
          <w:tcPr>
            <w:tcW w:w="4000" w:type="pct"/>
          </w:tcPr>
          <w:p w14:paraId="0E24240B" w14:textId="77777777" w:rsidR="00FB0E50" w:rsidRDefault="003045FD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B876DC6" w14:textId="3C89286F" w:rsidR="00FB0E50" w:rsidRDefault="00FB0E50" w:rsidP="008C0A16">
            <w:pPr>
              <w:pStyle w:val="a3"/>
            </w:pPr>
            <w:bookmarkStart w:id="30" w:name="_Ref166015866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2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0"/>
          </w:p>
        </w:tc>
      </w:tr>
    </w:tbl>
    <w:p w14:paraId="325C7D71" w14:textId="77D02776" w:rsidR="00FB0E50" w:rsidRDefault="00FB0E50" w:rsidP="00FB0E50">
      <w:pPr>
        <w:pStyle w:val="a2"/>
      </w:pPr>
      <w:r>
        <w:t>Соотношение коэффициентов диффузии отдельных компонентов и коэффициента взаимодиффузии описывается 1 уравнением Даркена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97 \h </w:instrText>
      </w:r>
      <w:r w:rsidR="003411EB">
        <w:fldChar w:fldCharType="separate"/>
      </w:r>
      <w:r w:rsidR="0029038E">
        <w:t>(</w:t>
      </w:r>
      <w:r w:rsidR="0029038E">
        <w:rPr>
          <w:noProof/>
        </w:rPr>
        <w:t>13</w:t>
      </w:r>
      <w:r w:rsidR="0029038E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1D2F09D5" w14:textId="77777777" w:rsidTr="009F25DA">
        <w:tc>
          <w:tcPr>
            <w:tcW w:w="474" w:type="pct"/>
          </w:tcPr>
          <w:p w14:paraId="214527C7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7513BAF5" w14:textId="77777777" w:rsidR="00FB0E50" w:rsidRDefault="003045FD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0F835A7" w14:textId="4AF01390" w:rsidR="00FB0E50" w:rsidRDefault="00FB0E50" w:rsidP="008C0A16">
            <w:pPr>
              <w:pStyle w:val="a3"/>
            </w:pPr>
            <w:bookmarkStart w:id="31" w:name="_Ref166015897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3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1"/>
          </w:p>
        </w:tc>
      </w:tr>
    </w:tbl>
    <w:p w14:paraId="3098F2C4" w14:textId="77777777" w:rsidR="00FB0E50" w:rsidRPr="007075FB" w:rsidRDefault="003045FD" w:rsidP="00FB0E50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FB0E5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FB0E50" w:rsidRPr="007075FB">
        <w:t xml:space="preserve"> </w:t>
      </w:r>
      <w:r w:rsidR="00FB0E50">
        <w:t>–</w:t>
      </w:r>
      <w:r w:rsidR="00FB0E50" w:rsidRPr="007075FB">
        <w:t xml:space="preserve"> </w:t>
      </w:r>
      <w:r w:rsidR="00FB0E50">
        <w:t>мольные доли компонентов в смеси</w:t>
      </w:r>
    </w:p>
    <w:p w14:paraId="76A6207E" w14:textId="77777777" w:rsidR="00FB0E50" w:rsidRPr="00915A42" w:rsidRDefault="00FB0E50" w:rsidP="00845219">
      <w:pPr>
        <w:pStyle w:val="1"/>
      </w:pPr>
      <w:r>
        <w:t>Самодиффузия</w:t>
      </w:r>
    </w:p>
    <w:p w14:paraId="5E397310" w14:textId="5A608665" w:rsidR="00FB0E50" w:rsidRDefault="00FB0E50" w:rsidP="008C0A16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32"/>
      <w:r w:rsidRPr="00BD7075">
        <w:rPr>
          <w:b/>
          <w:bCs/>
        </w:rPr>
        <w:t>самодиффузия</w:t>
      </w:r>
      <w:commentRangeEnd w:id="32"/>
      <w:r w:rsidRPr="00BD7075">
        <w:rPr>
          <w:rStyle w:val="af6"/>
          <w:rFonts w:eastAsia="SimSun" w:cstheme="minorBidi"/>
          <w:color w:val="auto"/>
          <w:lang w:eastAsia="en-US"/>
        </w:rPr>
        <w:commentReference w:id="32"/>
      </w:r>
      <w:r>
        <w:t xml:space="preserve">. Он характеризуется коэффициентами: </w:t>
      </w:r>
    </w:p>
    <w:p w14:paraId="5D001F3A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68BADBEB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6393BD21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2ACC7AED" w14:textId="07527CA0" w:rsidR="00FB0E50" w:rsidRPr="00F31E32" w:rsidRDefault="00FB0E50" w:rsidP="008C0A16">
      <w:pPr>
        <w:pStyle w:val="a3"/>
      </w:pPr>
      <w:r>
        <w:t>Коэффициенты самодиффузии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  <w:r w:rsidR="00845219">
        <w:t xml:space="preserve"> </w:t>
      </w:r>
      <w:r>
        <w:t>Также о</w:t>
      </w:r>
      <w:r w:rsidRPr="00F31E32">
        <w:t xml:space="preserve">тличным методом измерения коэффициентов самодиффузии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33"/>
      <w:r w:rsidRPr="00F31E32">
        <w:t>воде</w:t>
      </w:r>
      <w:commentRangeEnd w:id="33"/>
      <w:r>
        <w:rPr>
          <w:rStyle w:val="af6"/>
          <w:rFonts w:eastAsia="SimSun" w:cstheme="minorBidi"/>
          <w:color w:val="auto"/>
          <w:lang w:eastAsia="en-US"/>
        </w:rPr>
        <w:commentReference w:id="33"/>
      </w:r>
      <w:r w:rsidRPr="00F31E32">
        <w:t>.</w:t>
      </w:r>
    </w:p>
    <w:p w14:paraId="3B93D0E2" w14:textId="1A092447" w:rsidR="00FB0E50" w:rsidRDefault="00A30139" w:rsidP="008C0A16">
      <w:pPr>
        <w:pStyle w:val="a3"/>
      </w:pPr>
      <w:r>
        <w:t>Существует с</w:t>
      </w:r>
      <w:r w:rsidR="00FB0E50">
        <w:t>вязь между коэффициентом взаимодиффузии и самодиффузии</w:t>
      </w:r>
      <w:r>
        <w:t xml:space="preserve">. Она </w:t>
      </w:r>
      <w:r w:rsidR="00FB0E50">
        <w:t>описывается 2 уравнением Даркена</w:t>
      </w:r>
      <w:r w:rsidR="00FB0E50" w:rsidRPr="00F35CEF">
        <w:t xml:space="preserve"> (</w:t>
      </w:r>
      <w:r w:rsidR="00FB0E50">
        <w:t>для бинарной смеси)</w:t>
      </w:r>
      <w:r w:rsidR="00B307FF">
        <w:t xml:space="preserve"> (см. Формула</w:t>
      </w:r>
      <w:r w:rsidR="000D4956">
        <w:t xml:space="preserve"> </w:t>
      </w:r>
      <w:r w:rsidR="000D4956">
        <w:fldChar w:fldCharType="begin"/>
      </w:r>
      <w:r w:rsidR="000D4956">
        <w:instrText xml:space="preserve"> REF _Ref166017628 \h </w:instrText>
      </w:r>
      <w:r w:rsidR="000D4956">
        <w:fldChar w:fldCharType="separate"/>
      </w:r>
      <w:r w:rsidR="0029038E">
        <w:t>(</w:t>
      </w:r>
      <w:r w:rsidR="0029038E">
        <w:rPr>
          <w:noProof/>
        </w:rPr>
        <w:t>13</w:t>
      </w:r>
      <w:r w:rsidR="0029038E">
        <w:t>)</w:t>
      </w:r>
      <w:r w:rsidR="000D4956">
        <w:fldChar w:fldCharType="end"/>
      </w:r>
      <w:r w:rsidR="00B307FF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B0E50" w14:paraId="7EA537D2" w14:textId="77777777" w:rsidTr="009F25DA">
        <w:tc>
          <w:tcPr>
            <w:tcW w:w="442" w:type="pct"/>
          </w:tcPr>
          <w:p w14:paraId="30C14924" w14:textId="77777777" w:rsidR="00FB0E50" w:rsidRDefault="00FB0E50" w:rsidP="008C0A16">
            <w:pPr>
              <w:pStyle w:val="a3"/>
            </w:pPr>
          </w:p>
        </w:tc>
        <w:tc>
          <w:tcPr>
            <w:tcW w:w="3942" w:type="pct"/>
          </w:tcPr>
          <w:p w14:paraId="021FC39F" w14:textId="77777777" w:rsidR="00FB0E50" w:rsidRDefault="003045FD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17A06090" w14:textId="2F57CBB1" w:rsidR="00FB0E50" w:rsidRDefault="00FB0E50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4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35B7D62" w14:textId="77777777" w:rsidR="00FB0E50" w:rsidRDefault="003045FD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эффициент активности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1A39BA3F" w14:textId="56428E81" w:rsidR="00FB0E50" w:rsidRDefault="003045FD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нцентрация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5261BC16" w14:textId="301EC2F0" w:rsidR="00661BCA" w:rsidRPr="002A575C" w:rsidRDefault="00661BCA" w:rsidP="00661BCA">
      <w:pPr>
        <w:pStyle w:val="31"/>
      </w:pPr>
      <w:r>
        <w:lastRenderedPageBreak/>
        <w:t>Зависимость диффузии от температуры</w:t>
      </w:r>
    </w:p>
    <w:p w14:paraId="3670A77A" w14:textId="32404DF8" w:rsidR="00FB0E50" w:rsidRDefault="00A30139" w:rsidP="008C0A16">
      <w:pPr>
        <w:pStyle w:val="a3"/>
      </w:pPr>
      <w:r>
        <w:t xml:space="preserve">В ходе процесса фотополимеризации в массе смесь может локально нагреваться, к тому же реакцию можно проводить при различных температурах, поэтому необходимо </w:t>
      </w:r>
      <w:r w:rsidR="009A7B0B">
        <w:t>оценить</w:t>
      </w:r>
      <w:r>
        <w:t xml:space="preserve"> коэффициент диффузии </w:t>
      </w:r>
      <w:r w:rsidR="009A7B0B">
        <w:t>при разных</w:t>
      </w:r>
      <w:r>
        <w:t xml:space="preserve"> температур</w:t>
      </w:r>
      <w:r w:rsidR="009A7B0B">
        <w:t>ах</w:t>
      </w:r>
      <w:r>
        <w:t>. Закон Аррениус</w:t>
      </w:r>
      <w:r w:rsidR="00185797">
        <w:t>а</w:t>
      </w:r>
      <w:r>
        <w:t xml:space="preserve"> </w:t>
      </w:r>
      <w:r w:rsidR="009A7B0B">
        <w:t>хорошо аппроксимирует</w:t>
      </w:r>
      <w:r w:rsidR="00FB0E50">
        <w:t xml:space="preserve"> зависимость коэффициентов диффузии </w:t>
      </w:r>
      <w:r w:rsidR="009A7B0B">
        <w:t>в жидкостях</w:t>
      </w:r>
      <w:r w:rsidR="000D4956">
        <w:t xml:space="preserve"> (см. Формула </w:t>
      </w:r>
      <w:r w:rsidR="000D4956">
        <w:fldChar w:fldCharType="begin"/>
      </w:r>
      <w:r w:rsidR="000D4956">
        <w:instrText xml:space="preserve"> REF _Ref166017772 \h </w:instrText>
      </w:r>
      <w:r w:rsidR="000D4956">
        <w:fldChar w:fldCharType="separate"/>
      </w:r>
      <w:r w:rsidR="0029038E">
        <w:t>(</w:t>
      </w:r>
      <w:r w:rsidR="0029038E">
        <w:rPr>
          <w:noProof/>
        </w:rPr>
        <w:t>14</w:t>
      </w:r>
      <w:r w:rsidR="0029038E">
        <w:t>)</w:t>
      </w:r>
      <w:r w:rsidR="000D4956">
        <w:fldChar w:fldCharType="end"/>
      </w:r>
      <w:r w:rsidR="000D4956">
        <w:t>)</w:t>
      </w:r>
      <w:r w:rsidR="00FB0E50"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FB0E50" w14:paraId="17C4E0E8" w14:textId="77777777" w:rsidTr="009F25DA">
        <w:tc>
          <w:tcPr>
            <w:tcW w:w="466" w:type="pct"/>
          </w:tcPr>
          <w:p w14:paraId="1AD5BFAD" w14:textId="77777777" w:rsidR="00FB0E50" w:rsidRDefault="00FB0E50" w:rsidP="008C0A16">
            <w:pPr>
              <w:pStyle w:val="a3"/>
            </w:pPr>
          </w:p>
        </w:tc>
        <w:tc>
          <w:tcPr>
            <w:tcW w:w="3967" w:type="pct"/>
          </w:tcPr>
          <w:p w14:paraId="152706D9" w14:textId="77777777" w:rsidR="00FB0E50" w:rsidRDefault="00FB0E50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153E72C0" w14:textId="6D3DA449" w:rsidR="00FB0E50" w:rsidRDefault="00FB0E50" w:rsidP="008C0A16">
            <w:pPr>
              <w:pStyle w:val="a3"/>
            </w:pPr>
            <w:bookmarkStart w:id="34" w:name="_Ref154525359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5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4"/>
          </w:p>
        </w:tc>
      </w:tr>
    </w:tbl>
    <w:p w14:paraId="76F4DDC0" w14:textId="77777777" w:rsidR="00FB0E50" w:rsidRPr="00E923B5" w:rsidRDefault="00FB0E50" w:rsidP="00FB0E50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r>
        <w:rPr>
          <w:rFonts w:eastAsia="SimSun"/>
        </w:rPr>
        <w:t>предэкспотенциальный множитель</w:t>
      </w:r>
    </w:p>
    <w:p w14:paraId="012A8DFA" w14:textId="4BF6CC2A" w:rsidR="00FB0E50" w:rsidRDefault="00FB0E50" w:rsidP="000D4956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706BF1">
        <w:t xml:space="preserve">эмпирическая характеристика, </w:t>
      </w:r>
      <w:r>
        <w:t xml:space="preserve">энергия активации </w:t>
      </w:r>
      <w:r w:rsidR="00706BF1">
        <w:t>перескока частицы с 1 места на другое</w:t>
      </w:r>
      <w:r>
        <w:t xml:space="preserve"> жидкости</w:t>
      </w:r>
      <w:r w:rsidR="00706BF1">
        <w:t xml:space="preserve"> - </w:t>
      </w:r>
      <w:r>
        <w:t>энергия активации диффузии</w:t>
      </w:r>
    </w:p>
    <w:p w14:paraId="3041746B" w14:textId="6DCCAAA9" w:rsidR="00661BCA" w:rsidRDefault="00661BCA" w:rsidP="00661BCA">
      <w:pPr>
        <w:pStyle w:val="31"/>
      </w:pPr>
      <w:r>
        <w:t>Вязкость</w:t>
      </w:r>
    </w:p>
    <w:p w14:paraId="6D9D03BE" w14:textId="7D1EDC60" w:rsidR="00185797" w:rsidRDefault="00185797" w:rsidP="008C0A16">
      <w:pPr>
        <w:pStyle w:val="a3"/>
      </w:pPr>
      <w:r>
        <w:t xml:space="preserve">Нахождение </w:t>
      </w:r>
      <w:r>
        <w:rPr>
          <w:rFonts w:eastAsia="SimSun"/>
        </w:rPr>
        <w:t xml:space="preserve">предэкспотенциального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 w:rsidR="00615955">
        <w:t xml:space="preserve"> (см. </w:t>
      </w:r>
      <w:r w:rsidR="00615955">
        <w:fldChar w:fldCharType="begin"/>
      </w:r>
      <w:r w:rsidR="00615955">
        <w:instrText xml:space="preserve"> REF _Ref166029130 \h </w:instrText>
      </w:r>
      <w:r w:rsidR="00615955">
        <w:fldChar w:fldCharType="separate"/>
      </w:r>
      <w:r w:rsidR="0029038E">
        <w:t xml:space="preserve">Рисунок </w:t>
      </w:r>
      <w:r w:rsidR="0029038E">
        <w:rPr>
          <w:noProof/>
        </w:rPr>
        <w:t>2</w:t>
      </w:r>
      <w:r w:rsidR="00615955">
        <w:fldChar w:fldCharType="end"/>
      </w:r>
      <w:r w:rsidR="00615955">
        <w:t>)</w:t>
      </w:r>
      <w:r w:rsidRPr="00A14201">
        <w:t>.</w:t>
      </w:r>
      <w:r w:rsidR="00CF790A">
        <w:t xml:space="preserve"> </w:t>
      </w:r>
      <w:r w:rsidR="00CF790A" w:rsidRPr="00A14201">
        <w:t>Основным законом</w:t>
      </w:r>
      <w:r w:rsidR="00CF790A">
        <w:t>,</w:t>
      </w:r>
      <w:r w:rsidR="00CF790A" w:rsidRPr="00A14201">
        <w:t xml:space="preserve"> описы</w:t>
      </w:r>
      <w:r w:rsidR="00CF790A">
        <w:t>вающим</w:t>
      </w:r>
      <w:r w:rsidR="00CF790A" w:rsidRPr="00A14201">
        <w:t xml:space="preserve"> вязкость</w:t>
      </w:r>
      <w:r w:rsidR="00CF790A">
        <w:t xml:space="preserve">, является </w:t>
      </w:r>
      <w:r w:rsidR="00CF790A" w:rsidRPr="00A14201">
        <w:t xml:space="preserve">закон </w:t>
      </w:r>
      <w:r w:rsidR="00CF790A">
        <w:t>Н</w:t>
      </w:r>
      <w:r w:rsidR="00CF790A" w:rsidRPr="00A14201">
        <w:t>ьютона</w:t>
      </w:r>
      <w:r w:rsidR="00CF790A">
        <w:t xml:space="preserve"> (см. Формула </w:t>
      </w:r>
      <w:r w:rsidR="00CF790A">
        <w:fldChar w:fldCharType="begin"/>
      </w:r>
      <w:r w:rsidR="00CF790A">
        <w:instrText xml:space="preserve"> REF _Ref166028652 \h </w:instrText>
      </w:r>
      <w:r w:rsidR="00CF790A">
        <w:fldChar w:fldCharType="separate"/>
      </w:r>
      <w:r w:rsidR="0029038E">
        <w:t>(</w:t>
      </w:r>
      <w:r w:rsidR="0029038E">
        <w:rPr>
          <w:noProof/>
        </w:rPr>
        <w:t>16</w:t>
      </w:r>
      <w:r w:rsidR="0029038E">
        <w:t>)</w:t>
      </w:r>
      <w:r w:rsidR="00CF790A">
        <w:fldChar w:fldCharType="end"/>
      </w:r>
      <w:r w:rsidR="00CF790A"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F790A" w14:paraId="405DF9DD" w14:textId="77777777" w:rsidTr="00CF790A">
        <w:tc>
          <w:tcPr>
            <w:tcW w:w="442" w:type="pct"/>
          </w:tcPr>
          <w:p w14:paraId="26F21162" w14:textId="77777777" w:rsidR="00CF790A" w:rsidRDefault="00CF790A" w:rsidP="008C0A16">
            <w:pPr>
              <w:pStyle w:val="a3"/>
            </w:pPr>
          </w:p>
        </w:tc>
        <w:tc>
          <w:tcPr>
            <w:tcW w:w="3942" w:type="pct"/>
          </w:tcPr>
          <w:p w14:paraId="2F91976C" w14:textId="22D6F104" w:rsidR="00CF790A" w:rsidRDefault="00CF790A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7F6AD443" w14:textId="468FEA92" w:rsidR="00CF790A" w:rsidRDefault="00CF790A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6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1F139F9" w14:textId="417FA486" w:rsidR="00CF790A" w:rsidRDefault="00CF790A" w:rsidP="00615955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58D76D8A" w14:textId="47FC76FD" w:rsidR="00CF790A" w:rsidRDefault="00CF790A" w:rsidP="00615955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</w:t>
      </w:r>
      <w:r w:rsidR="00615955">
        <w:t>при сдвиге</w:t>
      </w:r>
    </w:p>
    <w:p w14:paraId="3B6D9E61" w14:textId="694990E2" w:rsidR="00615955" w:rsidRDefault="003045FD" w:rsidP="00615955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615955">
        <w:t xml:space="preserve"> – величина сдвига</w:t>
      </w:r>
    </w:p>
    <w:p w14:paraId="56ED982B" w14:textId="77777777" w:rsidR="00615955" w:rsidRDefault="00615955" w:rsidP="008C0A16">
      <w:pPr>
        <w:pStyle w:val="a3"/>
      </w:pPr>
      <w:r w:rsidRPr="00615955">
        <w:rPr>
          <w:noProof/>
        </w:rPr>
        <mc:AlternateContent>
          <mc:Choice Requires="wpg">
            <w:drawing>
              <wp:inline distT="0" distB="0" distL="0" distR="0" wp14:anchorId="41454C92" wp14:editId="27D0F979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DAB9BB8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13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13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46482AC8" w14:textId="4DAD2348" w:rsidR="00615955" w:rsidRDefault="00615955" w:rsidP="00615955">
      <w:pPr>
        <w:pStyle w:val="af2"/>
      </w:pPr>
      <w:bookmarkStart w:id="35" w:name="_Ref166029130"/>
      <w:r>
        <w:t xml:space="preserve">Рисунок </w:t>
      </w:r>
      <w:r w:rsidR="00674BB7">
        <w:fldChar w:fldCharType="begin"/>
      </w:r>
      <w:r w:rsidR="00674BB7">
        <w:instrText xml:space="preserve"> SEQ Рисунок \* ARABIC </w:instrText>
      </w:r>
      <w:r w:rsidR="00674BB7">
        <w:fldChar w:fldCharType="separate"/>
      </w:r>
      <w:r w:rsidR="00CD75EB">
        <w:rPr>
          <w:noProof/>
        </w:rPr>
        <w:t>2</w:t>
      </w:r>
      <w:r w:rsidR="00674BB7">
        <w:rPr>
          <w:noProof/>
        </w:rPr>
        <w:fldChar w:fldCharType="end"/>
      </w:r>
      <w:bookmarkEnd w:id="35"/>
      <w:r>
        <w:t>. Вязкость в слое жидкости</w:t>
      </w:r>
    </w:p>
    <w:p w14:paraId="0FDE5128" w14:textId="2FAFF4A0" w:rsidR="00185797" w:rsidRDefault="00C0745F" w:rsidP="008C0A16">
      <w:pPr>
        <w:pStyle w:val="a3"/>
      </w:pPr>
      <w:r w:rsidRPr="00A14201">
        <w:t>Между вязкостью жидкости и диффузией макрочастиц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29038E">
        <w:t>(</w:t>
      </w:r>
      <w:r w:rsidR="0029038E">
        <w:rPr>
          <w:noProof/>
        </w:rPr>
        <w:t>17</w:t>
      </w:r>
      <w:r w:rsidR="0029038E"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0745F" w14:paraId="6EE274DD" w14:textId="77777777" w:rsidTr="00C0745F">
        <w:tc>
          <w:tcPr>
            <w:tcW w:w="442" w:type="pct"/>
          </w:tcPr>
          <w:p w14:paraId="35FD99D6" w14:textId="77777777" w:rsidR="00C0745F" w:rsidRDefault="00C0745F" w:rsidP="008C0A16">
            <w:pPr>
              <w:pStyle w:val="a3"/>
            </w:pPr>
          </w:p>
        </w:tc>
        <w:tc>
          <w:tcPr>
            <w:tcW w:w="3942" w:type="pct"/>
          </w:tcPr>
          <w:p w14:paraId="5D038A2C" w14:textId="03E34F9D" w:rsidR="00C0745F" w:rsidRDefault="00C0745F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6BD8953F" w14:textId="2931DBA1" w:rsidR="00C0745F" w:rsidRDefault="00C0745F" w:rsidP="008C0A16">
            <w:pPr>
              <w:pStyle w:val="a3"/>
            </w:pPr>
            <w:bookmarkStart w:id="36" w:name="_Ref166458063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7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6"/>
          </w:p>
        </w:tc>
      </w:tr>
    </w:tbl>
    <w:p w14:paraId="2554DAA9" w14:textId="70BBE00C" w:rsidR="00C0745F" w:rsidRPr="00B10B01" w:rsidRDefault="00C0745F" w:rsidP="00C0745F">
      <w:pPr>
        <w:pStyle w:val="a2"/>
      </w:pPr>
      <w:r>
        <w:lastRenderedPageBreak/>
        <w:t xml:space="preserve">Для молекул она неверна, так как в системе присутствуют межмолекулярные взаимодействия, и форма </w:t>
      </w:r>
      <w:r w:rsidR="001A77C5">
        <w:t xml:space="preserve">молекул </w:t>
      </w:r>
      <w:r>
        <w:t>не является шарообразной. Поэтому можно принять радиус в формуле Стокса является лишь эффективной величиной</w:t>
      </w:r>
      <w:r w:rsidR="001A77C5">
        <w:t xml:space="preserve">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1A77C5">
        <w:t xml:space="preserve"> (см. Формула </w:t>
      </w:r>
      <w:r w:rsidR="001A77C5">
        <w:fldChar w:fldCharType="begin"/>
      </w:r>
      <w:r w:rsidR="001A77C5">
        <w:instrText xml:space="preserve"> REF _Ref134637241 \h </w:instrText>
      </w:r>
      <w:r w:rsidR="001A77C5">
        <w:fldChar w:fldCharType="separate"/>
      </w:r>
      <w:r w:rsidR="0029038E">
        <w:t>(</w:t>
      </w:r>
      <w:r w:rsidR="0029038E">
        <w:rPr>
          <w:noProof/>
        </w:rPr>
        <w:t>18</w:t>
      </w:r>
      <w:r w:rsidR="0029038E">
        <w:t>)</w:t>
      </w:r>
      <w:r w:rsidR="001A77C5">
        <w:fldChar w:fldCharType="end"/>
      </w:r>
      <w:r w:rsidR="001A77C5">
        <w:t>)</w:t>
      </w:r>
      <w:r>
        <w:t xml:space="preserve">, включающей все эти взаимодействия и поправку на не шарообразную форму молекул. Тогда, </w:t>
      </w:r>
      <w:r w:rsidR="001A77C5">
        <w:t>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</w:t>
      </w:r>
      <w:r w:rsidR="001A77C5">
        <w:t xml:space="preserve">при определенной температуре, </w:t>
      </w:r>
      <w:r>
        <w:t xml:space="preserve">можно </w:t>
      </w:r>
      <w:r w:rsidR="001A77C5">
        <w:t xml:space="preserve">несложно оценить их значения на всем диапазоне температур (см. Формула </w:t>
      </w:r>
      <w:r w:rsidR="001A77C5">
        <w:fldChar w:fldCharType="begin"/>
      </w:r>
      <w:r w:rsidR="001A77C5">
        <w:instrText xml:space="preserve"> REF _Ref166030091 \h </w:instrText>
      </w:r>
      <w:r w:rsidR="001A77C5">
        <w:fldChar w:fldCharType="separate"/>
      </w:r>
      <w:r w:rsidR="0029038E">
        <w:t>(</w:t>
      </w:r>
      <w:r w:rsidR="0029038E">
        <w:rPr>
          <w:noProof/>
        </w:rPr>
        <w:t>19</w:t>
      </w:r>
      <w:r w:rsidR="0029038E">
        <w:t>)</w:t>
      </w:r>
      <w:r w:rsidR="001A77C5">
        <w:fldChar w:fldCharType="end"/>
      </w:r>
      <w:r w:rsidR="001A77C5">
        <w:t>)</w:t>
      </w:r>
      <w:r>
        <w:t>.</w:t>
      </w:r>
      <w:r w:rsidR="0058650E">
        <w:t xml:space="preserve">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"/>
        <w:gridCol w:w="9622"/>
        <w:gridCol w:w="1417"/>
      </w:tblGrid>
      <w:tr w:rsidR="001A77C5" w14:paraId="616048B0" w14:textId="77777777" w:rsidTr="001A77C5">
        <w:tc>
          <w:tcPr>
            <w:tcW w:w="132" w:type="pct"/>
          </w:tcPr>
          <w:p w14:paraId="317D5B48" w14:textId="77777777" w:rsidR="001A77C5" w:rsidRDefault="001A77C5" w:rsidP="008C0A16">
            <w:pPr>
              <w:pStyle w:val="a3"/>
            </w:pPr>
          </w:p>
        </w:tc>
        <w:tc>
          <w:tcPr>
            <w:tcW w:w="4243" w:type="pct"/>
          </w:tcPr>
          <w:p w14:paraId="3123A223" w14:textId="08410DA3" w:rsidR="001A77C5" w:rsidRDefault="001A77C5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3F0FEF68" w14:textId="37336AB4" w:rsidR="001A77C5" w:rsidRDefault="001A77C5" w:rsidP="008C0A16">
            <w:pPr>
              <w:pStyle w:val="a3"/>
            </w:pPr>
            <w:bookmarkStart w:id="37" w:name="_Ref166460947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8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7"/>
          </w:p>
        </w:tc>
      </w:tr>
      <w:tr w:rsidR="001A77C5" w14:paraId="71BCF1EF" w14:textId="77777777" w:rsidTr="001A77C5">
        <w:tc>
          <w:tcPr>
            <w:tcW w:w="132" w:type="pct"/>
          </w:tcPr>
          <w:p w14:paraId="43D391A0" w14:textId="77777777" w:rsidR="001A77C5" w:rsidRDefault="001A77C5" w:rsidP="008C0A16">
            <w:pPr>
              <w:pStyle w:val="a3"/>
            </w:pPr>
          </w:p>
        </w:tc>
        <w:tc>
          <w:tcPr>
            <w:tcW w:w="4243" w:type="pct"/>
          </w:tcPr>
          <w:p w14:paraId="2686865C" w14:textId="2B96D00F" w:rsidR="001A77C5" w:rsidRDefault="003045FD" w:rsidP="008C0A16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11DD4C18" w14:textId="58D94864" w:rsidR="001A77C5" w:rsidRDefault="001A77C5" w:rsidP="008C0A16">
            <w:pPr>
              <w:pStyle w:val="a3"/>
            </w:pPr>
            <w:bookmarkStart w:id="38" w:name="_Ref166030091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9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8"/>
          </w:p>
        </w:tc>
      </w:tr>
    </w:tbl>
    <w:bookmarkStart w:id="39" w:name="_Hlk134744164"/>
    <w:p w14:paraId="5CC4D9DA" w14:textId="77777777" w:rsidR="008A7F6F" w:rsidRPr="008A7F6F" w:rsidRDefault="008A7F6F" w:rsidP="008A7F6F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4756BD55" w14:textId="01CADF37" w:rsidR="008A7F6F" w:rsidRPr="0029038E" w:rsidRDefault="008A7F6F" w:rsidP="008A7F6F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</m:t>
        </m:r>
        <m:r>
          <w:rPr>
            <w:rFonts w:ascii="Cambria Math" w:hAnsi="Cambria Math"/>
          </w:rPr>
          <m:t>с</m:t>
        </m:r>
      </m:oMath>
      <w:r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5EE1F4AE" w14:textId="1DBC0CE2" w:rsidR="00D6729A" w:rsidRDefault="00D6729A" w:rsidP="008A7F6F">
      <w:pPr>
        <w:pStyle w:val="a2"/>
      </w:pPr>
      <w:r>
        <w:t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(см. Формула</w:t>
      </w:r>
      <w:r w:rsidR="0029038E">
        <w:t xml:space="preserve"> </w:t>
      </w:r>
      <w:r w:rsidR="0029038E">
        <w:fldChar w:fldCharType="begin"/>
      </w:r>
      <w:r w:rsidR="0029038E">
        <w:instrText xml:space="preserve"> REF _Ref166463246 \h </w:instrText>
      </w:r>
      <w:r w:rsidR="0029038E">
        <w:fldChar w:fldCharType="separate"/>
      </w:r>
      <w:r w:rsidR="0029038E">
        <w:t>(</w:t>
      </w:r>
      <w:r w:rsidR="0029038E">
        <w:rPr>
          <w:noProof/>
        </w:rPr>
        <w:t>20</w:t>
      </w:r>
      <w:r w:rsidR="0029038E">
        <w:t>)</w:t>
      </w:r>
      <w:r w:rsidR="0029038E"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D6729A" w14:paraId="560D995F" w14:textId="77777777" w:rsidTr="0029038E">
        <w:tc>
          <w:tcPr>
            <w:tcW w:w="442" w:type="pct"/>
          </w:tcPr>
          <w:p w14:paraId="532C33FE" w14:textId="77777777" w:rsidR="00D6729A" w:rsidRDefault="00D6729A" w:rsidP="004129A8">
            <w:pPr>
              <w:pStyle w:val="a3"/>
            </w:pPr>
          </w:p>
        </w:tc>
        <w:tc>
          <w:tcPr>
            <w:tcW w:w="3942" w:type="pct"/>
          </w:tcPr>
          <w:p w14:paraId="61D381BF" w14:textId="5247070D" w:rsidR="00D6729A" w:rsidRPr="0029038E" w:rsidRDefault="00D6729A" w:rsidP="0029038E">
            <w:pPr>
              <w:pStyle w:val="a3"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η≃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A255A80" w14:textId="50F385E3" w:rsidR="00D6729A" w:rsidRDefault="00D6729A" w:rsidP="004129A8">
            <w:pPr>
              <w:pStyle w:val="a3"/>
            </w:pPr>
            <w:bookmarkStart w:id="40" w:name="_Ref166463246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20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40"/>
          </w:p>
        </w:tc>
      </w:tr>
    </w:tbl>
    <w:p w14:paraId="395BB147" w14:textId="21693077" w:rsidR="00D6729A" w:rsidRPr="00D6729A" w:rsidRDefault="0029038E" w:rsidP="008A7F6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>
        <w:rPr>
          <w:iCs/>
        </w:rPr>
        <w:t xml:space="preserve"> – энергия активации сдвига </w:t>
      </w:r>
      <w:r>
        <w:rPr>
          <w:iCs/>
        </w:rPr>
        <w:t>в Дж</w:t>
      </w:r>
      <w:r>
        <w:rPr>
          <w:iCs/>
        </w:rPr>
        <w:t xml:space="preserve">, эффективная величина, подобная энергии активации диффузии </w:t>
      </w:r>
    </w:p>
    <w:p w14:paraId="271746AB" w14:textId="38343EB7" w:rsidR="00DA335D" w:rsidRDefault="00F75ED3" w:rsidP="0058650E">
      <w:pPr>
        <w:pStyle w:val="20"/>
        <w:numPr>
          <w:ilvl w:val="0"/>
          <w:numId w:val="44"/>
        </w:numPr>
      </w:pPr>
      <w:r>
        <w:t xml:space="preserve">Химические </w:t>
      </w:r>
      <w:r w:rsidR="009661DD">
        <w:t>р</w:t>
      </w:r>
      <w:r w:rsidR="003D407A">
        <w:t>еакции</w:t>
      </w:r>
    </w:p>
    <w:p w14:paraId="5A3F500F" w14:textId="24CDCCF1" w:rsidR="0058650E" w:rsidRDefault="0058650E" w:rsidP="008C0A16">
      <w:pPr>
        <w:pStyle w:val="a3"/>
      </w:pPr>
      <w:r>
        <w:t>Вторым необходимым параметром модели фотополимеризации</w:t>
      </w:r>
      <w:r w:rsidR="00A962CD">
        <w:t xml:space="preserve"> является характерное время полимеризац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F75ED3">
        <w:t xml:space="preserve">, которое сильно зависит от вида </w:t>
      </w:r>
      <w:commentRangeStart w:id="41"/>
      <w:r w:rsidR="00F75ED3">
        <w:t>инициатора</w:t>
      </w:r>
      <w:commentRangeEnd w:id="41"/>
      <w:r w:rsidR="00F75ED3">
        <w:rPr>
          <w:rStyle w:val="af6"/>
          <w:rFonts w:eastAsia="SimSun" w:cstheme="minorBidi"/>
          <w:color w:val="auto"/>
          <w:lang w:eastAsia="en-US"/>
        </w:rPr>
        <w:commentReference w:id="41"/>
      </w:r>
      <w:r w:rsidR="00F75ED3">
        <w:t xml:space="preserve"> и мономера</w:t>
      </w:r>
      <w:r w:rsidR="00B93AB1">
        <w:t>.</w:t>
      </w:r>
    </w:p>
    <w:p w14:paraId="598D812C" w14:textId="0ED6A868" w:rsidR="008209BC" w:rsidRDefault="0058650E" w:rsidP="008209BC">
      <w:pPr>
        <w:pStyle w:val="31"/>
      </w:pPr>
      <w:r>
        <w:t xml:space="preserve"> </w:t>
      </w:r>
      <w:r w:rsidR="008209BC">
        <w:t>Общая схема фотоинициирования</w:t>
      </w:r>
    </w:p>
    <w:p w14:paraId="42FED408" w14:textId="276B5C55" w:rsidR="00DA335D" w:rsidRDefault="00DA335D" w:rsidP="008C0A16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r w:rsidRPr="00EB3250">
        <w:t>фотоинициированн</w:t>
      </w:r>
      <w:r>
        <w:t>ие</w:t>
      </w:r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фотовозбужденной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29038E">
        <w:t xml:space="preserve">Схема </w:t>
      </w:r>
      <w:r w:rsidR="0029038E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Y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8C0A16">
      <w:pPr>
        <w:pStyle w:val="a3"/>
      </w:pPr>
      <w:r>
        <w:rPr>
          <w:noProof/>
        </w:rPr>
        <w:lastRenderedPageBreak/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6F8ED114" w:rsidR="00E67AEA" w:rsidRPr="00B431C8" w:rsidRDefault="00E67AEA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42" w:name="_Ref165760492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42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6F8ED114" w:rsidR="00E67AEA" w:rsidRPr="00B431C8" w:rsidRDefault="00E67AEA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43" w:name="_Ref165760492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43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7931ED06" w:rsidR="00DA335D" w:rsidRPr="009143C3" w:rsidRDefault="00D65AD5" w:rsidP="002213E8">
      <w:pPr>
        <w:pStyle w:val="31"/>
      </w:pPr>
      <w:bookmarkStart w:id="44" w:name="_Hlk134744241"/>
      <w:bookmarkEnd w:id="39"/>
      <w:r>
        <w:t>Активация хинона</w:t>
      </w:r>
    </w:p>
    <w:p w14:paraId="7A0ACC48" w14:textId="241447D8" w:rsidR="00496D26" w:rsidRDefault="00DA335D" w:rsidP="008C0A16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8C0A16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3E3E4E4E" w:rsidR="00E67AEA" w:rsidRPr="009D6F1E" w:rsidRDefault="00E67AEA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45" w:name="_Ref136034181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45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"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6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3E3E4E4E" w:rsidR="00E67AEA" w:rsidRPr="009D6F1E" w:rsidRDefault="00E67AEA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46" w:name="_Ref136034181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46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17C2E2B4" w:rsidR="00DA335D" w:rsidRDefault="00DA335D" w:rsidP="00070CB4">
      <w:pPr>
        <w:pStyle w:val="a2"/>
      </w:pPr>
      <w:r w:rsidRPr="004601CE">
        <w:t xml:space="preserve">Молекула фотоакцептора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r w:rsidRPr="004601CE">
        <w:t>интеркомбинационн</w:t>
      </w:r>
      <w:r>
        <w:t>ая</w:t>
      </w:r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Y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983B76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бензофенонов и хинонов </w:t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983B76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i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983B76">
            <w:rPr>
              <w:bCs/>
            </w:rPr>
            <w:t>[15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2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>
            <w:fldChar w:fldCharType="separate"/>
          </w:r>
          <w:r w:rsidR="00983B76">
            <w:t>[16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хлоранила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Y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>
        <w:t>, б</w:t>
      </w:r>
      <w:r w:rsidRPr="00B31157">
        <w:t>ензофенона</w:t>
      </w:r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i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>
            <w:fldChar w:fldCharType="separate"/>
          </w:r>
          <w:r w:rsidR="00983B76">
            <w:t>[18]</w:t>
          </w:r>
          <w:r>
            <w:fldChar w:fldCharType="end"/>
          </w:r>
        </w:sdtContent>
      </w:sdt>
      <w:r>
        <w:t>. Б</w:t>
      </w:r>
      <w:r w:rsidRPr="004601CE">
        <w:t>ольшое время жизни</w:t>
      </w:r>
      <w:r>
        <w:t xml:space="preserve"> </w:t>
      </w:r>
      <w:r w:rsidRPr="004601CE">
        <w:t>фотовозбужденного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r w:rsidRPr="004601CE">
        <w:t>бирадикальн</w:t>
      </w:r>
      <w:r>
        <w:t>ое</w:t>
      </w:r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i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 xml:space="preserve">. Низшим возбужденным состоянием большинства пара-бензохинонов и камфорохинона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При этом константа скорости дезактивации триплетов о-бензохинонов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4F6DF7F4" w:rsidR="00100834" w:rsidRDefault="00100834" w:rsidP="00070CB4">
      <w:pPr>
        <w:pStyle w:val="a2"/>
      </w:pPr>
      <w:r>
        <w:t xml:space="preserve">Реакция </w:t>
      </w:r>
      <w:r w:rsidR="00D65AD5">
        <w:t xml:space="preserve">активации </w:t>
      </w:r>
      <w:r>
        <w:t>имеет первый порядок по хинону. Скорость реакция связана с количеством поглощенных квантов света, интенсивность поглощенного света</w:t>
      </w:r>
      <w:r w:rsidRPr="00100834">
        <w:t xml:space="preserve"> </w:t>
      </w:r>
      <m:oMath>
        <m:r>
          <w:rPr>
            <w:rFonts w:ascii="Cambria Math" w:hAnsi="Cambria Math"/>
            <w:lang w:val="en-US"/>
          </w:rPr>
          <m:t>I</m:t>
        </m:r>
      </m:oMath>
      <w:r>
        <w:t xml:space="preserve"> определяется законом Бугера-Ламберта-Бэра (см.</w:t>
      </w:r>
      <w:r w:rsidRPr="00100834">
        <w:t xml:space="preserve"> </w:t>
      </w:r>
      <w:r>
        <w:t>Формула</w:t>
      </w:r>
      <w:r>
        <w:fldChar w:fldCharType="begin"/>
      </w:r>
      <w:r>
        <w:instrText xml:space="preserve"> REF _Ref166452995 \h </w:instrText>
      </w:r>
      <w:r>
        <w:fldChar w:fldCharType="separate"/>
      </w:r>
      <w:r w:rsidR="0029038E">
        <w:t>(</w:t>
      </w:r>
      <w:r w:rsidR="0029038E">
        <w:rPr>
          <w:noProof/>
        </w:rPr>
        <w:t>20</w:t>
      </w:r>
      <w:r>
        <w:fldChar w:fldCharType="end"/>
      </w:r>
      <w:r>
        <w:t>)</w:t>
      </w:r>
      <w:r w:rsidRPr="00100834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100834" w14:paraId="709AB81A" w14:textId="77777777" w:rsidTr="009A05F8">
        <w:tc>
          <w:tcPr>
            <w:tcW w:w="442" w:type="pct"/>
          </w:tcPr>
          <w:p w14:paraId="4A13FF76" w14:textId="77777777" w:rsidR="00100834" w:rsidRDefault="00100834" w:rsidP="00E67AEA">
            <w:pPr>
              <w:pStyle w:val="a3"/>
            </w:pPr>
          </w:p>
        </w:tc>
        <w:tc>
          <w:tcPr>
            <w:tcW w:w="3942" w:type="pct"/>
          </w:tcPr>
          <w:p w14:paraId="7C3C2423" w14:textId="3131F551" w:rsidR="00100834" w:rsidRDefault="00100834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[Q]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16" w:type="pct"/>
            <w:vAlign w:val="center"/>
          </w:tcPr>
          <w:p w14:paraId="2A433D7D" w14:textId="27751A52" w:rsidR="00100834" w:rsidRDefault="00100834" w:rsidP="00E67AE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0981D72" w14:textId="0397B215" w:rsidR="009A05F8" w:rsidRPr="000534C7" w:rsidRDefault="009A05F8" w:rsidP="00070CB4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w:lastRenderedPageBreak/>
          <m:t>ϵ</m:t>
        </m:r>
      </m:oMath>
      <w:r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</w:p>
    <w:p w14:paraId="2075ABDF" w14:textId="451AE251" w:rsidR="009A05F8" w:rsidRPr="009A05F8" w:rsidRDefault="005B5CB4" w:rsidP="00070CB4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</w:p>
    <w:p w14:paraId="536E7D0E" w14:textId="75D91AA6" w:rsidR="00100834" w:rsidRDefault="00100834" w:rsidP="00070CB4">
      <w:pPr>
        <w:pStyle w:val="a2"/>
      </w:pPr>
      <w:r>
        <w:t>Мощность поглощенного излучения есть</w:t>
      </w:r>
      <w:r w:rsidRPr="00100834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="009A05F8" w:rsidRPr="009A05F8">
        <w:rPr>
          <w:i/>
          <w:iCs/>
        </w:rPr>
        <w:t xml:space="preserve">, </w:t>
      </w:r>
      <w:r w:rsidR="009A05F8" w:rsidRPr="009A05F8">
        <w:t>где</w:t>
      </w:r>
      <w:r w:rsidR="009A05F8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="009A05F8">
        <w:rPr>
          <w:i/>
          <w:iCs/>
        </w:rPr>
        <w:t xml:space="preserve"> – </w:t>
      </w:r>
      <w:r w:rsidR="009A05F8" w:rsidRPr="009A05F8">
        <w:t>площадь области поглощения света</w:t>
      </w:r>
      <w:r w:rsidR="009A05F8">
        <w:t xml:space="preserve">. При низких значениях </w:t>
      </w:r>
      <m:oMath>
        <m:r>
          <m:rPr>
            <m:sty m:val="p"/>
          </m:rPr>
          <w:rPr>
            <w:rFonts w:ascii="Cambria Math" w:hAnsi="Cambria Math"/>
            <w:lang w:val="en-US"/>
          </w:rPr>
          <m:t>ϵL</m:t>
        </m:r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="009A05F8">
        <w:t xml:space="preserve"> можно разложить эту формулу в ряд Тейлора (см. Формула </w:t>
      </w:r>
      <w:r w:rsidR="009A05F8">
        <w:fldChar w:fldCharType="begin"/>
      </w:r>
      <w:r w:rsidR="009A05F8">
        <w:instrText xml:space="preserve"> REF _Ref166453769 \h </w:instrText>
      </w:r>
      <w:r w:rsidR="009A05F8">
        <w:fldChar w:fldCharType="separate"/>
      </w:r>
      <w:r w:rsidR="0029038E">
        <w:t>(</w:t>
      </w:r>
      <w:r w:rsidR="0029038E">
        <w:rPr>
          <w:noProof/>
        </w:rPr>
        <w:t>22</w:t>
      </w:r>
      <w:r w:rsidR="009A05F8">
        <w:fldChar w:fldCharType="end"/>
      </w:r>
      <w:r w:rsidR="009A05F8">
        <w:t>)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A05F8" w14:paraId="1912A7EF" w14:textId="77777777" w:rsidTr="00E67AEA">
        <w:tc>
          <w:tcPr>
            <w:tcW w:w="500" w:type="pct"/>
          </w:tcPr>
          <w:p w14:paraId="0F576774" w14:textId="77777777" w:rsidR="009A05F8" w:rsidRDefault="009A05F8" w:rsidP="00E67AEA">
            <w:pPr>
              <w:pStyle w:val="a3"/>
            </w:pPr>
          </w:p>
        </w:tc>
        <w:tc>
          <w:tcPr>
            <w:tcW w:w="4000" w:type="pct"/>
          </w:tcPr>
          <w:p w14:paraId="2728856A" w14:textId="0799E81D" w:rsidR="009A05F8" w:rsidRDefault="00465005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ϵL</m:t>
                </m:r>
                <m:r>
                  <w:rPr>
                    <w:rFonts w:ascii="Cambria Math" w:hAnsi="Cambria Math"/>
                    <w:lang w:val="en-US"/>
                  </w:rPr>
                  <m:t>[Q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892F6CB" w14:textId="78AB4F56" w:rsidR="009A05F8" w:rsidRDefault="009A05F8" w:rsidP="00E67AEA">
            <w:pPr>
              <w:pStyle w:val="a3"/>
            </w:pPr>
            <w:bookmarkStart w:id="47" w:name="_Ref166453769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22</w:t>
            </w:r>
            <w:r>
              <w:rPr>
                <w:noProof/>
              </w:rPr>
              <w:fldChar w:fldCharType="end"/>
            </w:r>
            <w:bookmarkEnd w:id="47"/>
            <w:r>
              <w:t>)</w:t>
            </w:r>
          </w:p>
        </w:tc>
      </w:tr>
    </w:tbl>
    <w:p w14:paraId="7742830E" w14:textId="77777777" w:rsidR="009A05F8" w:rsidRPr="009A05F8" w:rsidRDefault="009A05F8" w:rsidP="00070CB4">
      <w:pPr>
        <w:pStyle w:val="a2"/>
        <w:rPr>
          <w:i/>
        </w:rPr>
      </w:pPr>
    </w:p>
    <w:p w14:paraId="318B487C" w14:textId="58F54AF5" w:rsidR="00100834" w:rsidRDefault="002B0EB4" w:rsidP="00070CB4">
      <w:pPr>
        <w:pStyle w:val="a2"/>
      </w:pPr>
      <w:r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(для </w:t>
      </w:r>
      <w:commentRangeStart w:id="48"/>
      <w:r w:rsidR="005B5CB4">
        <w:t>монохроматичного</w:t>
      </w:r>
      <w:commentRangeEnd w:id="48"/>
      <w:r w:rsidR="00D65AD5">
        <w:rPr>
          <w:rStyle w:val="af6"/>
          <w:rFonts w:eastAsia="SimSun" w:cstheme="minorBidi"/>
          <w:color w:val="auto"/>
          <w:lang w:eastAsia="en-US"/>
        </w:rPr>
        <w:commentReference w:id="48"/>
      </w:r>
      <w:r w:rsidR="005B5CB4">
        <w:t xml:space="preserve"> света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E67AEA">
            <w:pPr>
              <w:pStyle w:val="a3"/>
            </w:pPr>
          </w:p>
        </w:tc>
        <w:tc>
          <w:tcPr>
            <w:tcW w:w="3942" w:type="pct"/>
          </w:tcPr>
          <w:p w14:paraId="5F975A1F" w14:textId="74570C56" w:rsidR="00CF3100" w:rsidRPr="00BF7669" w:rsidRDefault="00BF7669" w:rsidP="00E67AEA">
            <w:pPr>
              <w:pStyle w:val="a3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=f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*ϵ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*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21B03982" w:rsidR="00CF3100" w:rsidRDefault="00CF3100" w:rsidP="00E67AE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2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E2FC43F" w14:textId="5D8AA6C7" w:rsidR="004851CE" w:rsidRPr="004851CE" w:rsidRDefault="004851CE" w:rsidP="00070CB4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</w:p>
    <w:p w14:paraId="7E9B3D29" w14:textId="1147E52E" w:rsidR="000534C7" w:rsidRDefault="000534C7" w:rsidP="00070CB4">
      <w:pPr>
        <w:pStyle w:val="a2"/>
        <w:rPr>
          <w:rFonts w:eastAsia="SimSun" w:cstheme="minorBidi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eastAsia="SimSun" w:cstheme="minorBidi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766D4D86" w14:textId="2D37B67B" w:rsidR="00EB75C0" w:rsidRDefault="00EB75C0" w:rsidP="00070CB4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D604F4B" w14:textId="54EBBFFA" w:rsidR="004851CE" w:rsidRPr="00EB75C0" w:rsidRDefault="004851CE" w:rsidP="00070CB4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</w:p>
    <w:p w14:paraId="37A4F2E4" w14:textId="749E792A" w:rsidR="000534C7" w:rsidRDefault="005B5CB4" w:rsidP="00070CB4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</w:p>
    <w:p w14:paraId="47B22816" w14:textId="76FC8AC8" w:rsidR="005B5CB4" w:rsidRDefault="005B5CB4" w:rsidP="00070CB4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rPr>
          <w:iCs/>
        </w:rPr>
        <w:t>частота излучения в Гц</w:t>
      </w:r>
    </w:p>
    <w:p w14:paraId="45763664" w14:textId="64985484" w:rsidR="005B5CB4" w:rsidRPr="00657781" w:rsidRDefault="005B5CB4" w:rsidP="00070CB4">
      <w:pPr>
        <w:pStyle w:val="a2"/>
        <w:rPr>
          <w:iCs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>
        <w:rPr>
          <w:i/>
          <w:szCs w:val="22"/>
        </w:rPr>
        <w:t xml:space="preserve"> – </w:t>
      </w:r>
      <w:r w:rsidRPr="005B5CB4">
        <w:rPr>
          <w:iCs/>
          <w:szCs w:val="22"/>
        </w:rPr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  <w:szCs w:val="22"/>
          </w:rPr>
          <m:t>6.02*</m:t>
        </m:r>
        <m:sSup>
          <m:sSupPr>
            <m:ctrlPr>
              <w:rPr>
                <w:rFonts w:ascii="Cambria Math" w:hAnsi="Cambria Math"/>
                <w:iCs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2"/>
              </w:rPr>
              <m:t>23</m:t>
            </m:r>
          </m:sup>
        </m:sSup>
      </m:oMath>
    </w:p>
    <w:p w14:paraId="42144FDC" w14:textId="77777777" w:rsidR="00DA335D" w:rsidRDefault="00DA335D" w:rsidP="002213E8">
      <w:pPr>
        <w:pStyle w:val="31"/>
      </w:pPr>
      <w:bookmarkStart w:id="49" w:name="_Toc136296698"/>
      <w:bookmarkEnd w:id="44"/>
      <w:r>
        <w:t>Фотовосстановление</w:t>
      </w:r>
      <w:bookmarkEnd w:id="49"/>
    </w:p>
    <w:p w14:paraId="3388F72D" w14:textId="1983DC34" w:rsidR="003D2F42" w:rsidRDefault="00DA335D" w:rsidP="008C0A16">
      <w:pPr>
        <w:pStyle w:val="a3"/>
      </w:pPr>
      <w:bookmarkStart w:id="50" w:name="_Hlk134744485"/>
      <w:r>
        <w:t xml:space="preserve">В присутствии Н-доноров (пирокатехинов и диэтиланилина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commentRangeStart w:id="51"/>
      <w:r w:rsidR="00B93AB1">
        <w:t xml:space="preserve">протона или </w:t>
      </w:r>
      <w:r>
        <w:t xml:space="preserve">водорода </w:t>
      </w:r>
      <w:commentRangeEnd w:id="51"/>
      <w:r w:rsidR="00B93AB1">
        <w:rPr>
          <w:rStyle w:val="af6"/>
          <w:rFonts w:eastAsia="SimSun" w:cstheme="minorBidi"/>
          <w:color w:val="auto"/>
          <w:lang w:eastAsia="en-US"/>
        </w:rPr>
        <w:commentReference w:id="51"/>
      </w:r>
      <w:r>
        <w:t>от молекул доноров водорода - DH с образованием семихиноновых</w:t>
      </w:r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оксифеноксильных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хононов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2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2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Y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Y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i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1C97F9B3" w:rsidR="00FE49F6" w:rsidRDefault="00DA335D" w:rsidP="008C0A16">
      <w:pPr>
        <w:pStyle w:val="a3"/>
        <w:rPr>
          <w:noProof/>
        </w:rPr>
      </w:pPr>
      <w:r>
        <w:t>Поэтому для рассмотрения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i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Y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i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983B76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бензофенон - N,N-диметиланилин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2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2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Y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983B76">
            <w:t>[28–30]</w:t>
          </w:r>
          <w:r w:rsidRPr="00F5283F">
            <w:fldChar w:fldCharType="end"/>
          </w:r>
        </w:sdtContent>
      </w:sdt>
      <w:r>
        <w:t>, выводы можно обобщить и на систему о-бензохинон - амин</w:t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8C0A16">
      <w:pPr>
        <w:pStyle w:val="a3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 wp14:anchorId="2B61CFB6" wp14:editId="2EA2F393">
            <wp:extent cx="6161028" cy="120161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73823" cy="120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5B2CE793" w:rsidR="00E67AEA" w:rsidRPr="00596DA9" w:rsidRDefault="00E67AEA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52" w:name="_Ref134726767"/>
                            <w:bookmarkStart w:id="53" w:name="_Ref165513234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3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52"/>
                            <w:r>
                              <w:t>. Цепочка реакций последовательного переноса водорода</w:t>
                            </w:r>
                            <w:bookmarkEnd w:id="53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5B2CE793" w:rsidR="00E67AEA" w:rsidRPr="00596DA9" w:rsidRDefault="00E67AEA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54" w:name="_Ref134726767"/>
                      <w:bookmarkStart w:id="55" w:name="_Ref165513234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3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54"/>
                      <w:r>
                        <w:t>. Цепочка реакций последовательного переноса водорода</w:t>
                      </w:r>
                      <w:bookmarkEnd w:id="55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56B0F73E" w:rsidR="00E63F19" w:rsidRDefault="00DA335D" w:rsidP="008C0A16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фотовозбужденной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Y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Y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>, имеет тот же смысл, что и термин «триплетный эксиплекс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2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2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25E7AB6B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фотоакцептора, которую для фотоакцепторов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>определяется red/ox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r w:rsidR="00DA335D" w:rsidRPr="00106DFE">
        <w:t>бензофенон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i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>приводит к образованию сольватированной контактной ион-радикальной пары, состоящей из анион–радикала бензофенона и катион–радикала N,N-диметиланилина</w:t>
      </w:r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i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r w:rsidR="00DA335D" w:rsidRPr="003908B4">
        <w:t xml:space="preserve">пирролохинолинхинон –бензиловый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2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электронодонорных заместителей в молекулу фотоакцептора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</w:t>
      </w:r>
      <w:r w:rsidR="00DA335D">
        <w:lastRenderedPageBreak/>
        <w:t xml:space="preserve">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см .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29038E">
        <w:t xml:space="preserve">Рисунок </w:t>
      </w:r>
      <w:r w:rsidR="0029038E">
        <w:rPr>
          <w:noProof/>
        </w:rPr>
        <w:t>3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i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E67AEA" w:rsidRPr="005756CC" w:rsidRDefault="00E67AEA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E67AEA" w:rsidRPr="005756CC" w:rsidRDefault="00E67AEA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280535"/>
                <wp:effectExtent l="0" t="0" r="0" b="571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280535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6CE1E5DC" w:rsidR="00E67AEA" w:rsidRPr="00814C1C" w:rsidRDefault="00E67AEA" w:rsidP="005559F4">
                              <w:pPr>
                                <w:pStyle w:val="af2"/>
                              </w:pPr>
                              <w:bookmarkStart w:id="56" w:name="_Ref134790694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 w:rsidR="00CD75EB">
                                <w:rPr>
                                  <w:noProof/>
                                </w:rPr>
                                <w:t>3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56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37.05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9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6CE1E5DC" w:rsidR="00E67AEA" w:rsidRPr="00814C1C" w:rsidRDefault="00E67AEA" w:rsidP="005559F4">
                        <w:pPr>
                          <w:pStyle w:val="af2"/>
                        </w:pPr>
                        <w:bookmarkStart w:id="57" w:name="_Ref134790694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 w:rsidR="00CD75EB">
                          <w:rPr>
                            <w:noProof/>
                          </w:rPr>
                          <w:t>3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57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1ED0906F" w:rsidR="004E010E" w:rsidRDefault="00DA335D" w:rsidP="008C0A16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сольватно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2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2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2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</w:t>
      </w:r>
      <w:r w:rsidRPr="000C5EC1">
        <w:lastRenderedPageBreak/>
        <w:t>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983B76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2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2213E8">
      <w:pPr>
        <w:pStyle w:val="1"/>
      </w:pPr>
      <w:r w:rsidRPr="005F458C">
        <w:t>Реакции с аминами</w:t>
      </w:r>
    </w:p>
    <w:p w14:paraId="47244164" w14:textId="48383F4C" w:rsidR="00D365B1" w:rsidRDefault="00A111DD" w:rsidP="008C0A16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ции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58"/>
      <w:r w:rsidR="007E6D93">
        <w:t>этапах</w:t>
      </w:r>
      <w:commentRangeEnd w:id="58"/>
      <w:r>
        <w:rPr>
          <w:rStyle w:val="af6"/>
          <w:rFonts w:eastAsia="SimSun" w:cstheme="minorBidi"/>
          <w:color w:val="auto"/>
          <w:lang w:eastAsia="en-US"/>
        </w:rPr>
        <w:commentReference w:id="58"/>
      </w:r>
      <w:r w:rsidR="007E6D93">
        <w:t>.</w:t>
      </w:r>
      <w:r w:rsidR="00200CB7">
        <w:t xml:space="preserve"> Кроме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 xml:space="preserve">ых радикалов образуются </w:t>
      </w:r>
      <w:r w:rsidR="00200CB7" w:rsidRPr="00E303DB">
        <w:t>оксифеноксильн</w:t>
      </w:r>
      <w:r w:rsidR="00200CB7">
        <w:t>ые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29038E">
        <w:t xml:space="preserve">Схема </w:t>
      </w:r>
      <w:r w:rsidR="0029038E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6DE79E59" w:rsidR="00D365B1" w:rsidRDefault="007110E7" w:rsidP="00D365B1">
      <w:pPr>
        <w:pStyle w:val="af0"/>
      </w:pPr>
      <w:r>
        <w:object w:dxaOrig="8727" w:dyaOrig="1049" w14:anchorId="6DD174CA">
          <v:shape id="_x0000_i1026" type="#_x0000_t75" style="width:573.6pt;height:69pt" o:ole="">
            <v:imagedata r:id="rId20" o:title=""/>
          </v:shape>
          <o:OLEObject Type="Embed" ProgID="ChemDraw.Document.6.0" ShapeID="_x0000_i1026" DrawAspect="Content" ObjectID="_1777078820" r:id="rId21"/>
        </w:object>
      </w:r>
    </w:p>
    <w:p w14:paraId="0142561B" w14:textId="70CE6E6B" w:rsidR="002D16A1" w:rsidRPr="002D16A1" w:rsidRDefault="00D365B1" w:rsidP="00FF2C14">
      <w:pPr>
        <w:pStyle w:val="af2"/>
      </w:pPr>
      <w:bookmarkStart w:id="59" w:name="_Ref135240340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4</w:t>
      </w:r>
      <w:r w:rsidR="00674BB7">
        <w:rPr>
          <w:noProof/>
        </w:rPr>
        <w:fldChar w:fldCharType="end"/>
      </w:r>
      <w:bookmarkEnd w:id="59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173D20C8" w14:textId="5BF2B072" w:rsidR="00E63F19" w:rsidRPr="00211D01" w:rsidRDefault="003C4B53" w:rsidP="007E6D93">
      <w:pPr>
        <w:pStyle w:val="a2"/>
        <w:rPr>
          <w:b/>
          <w:bCs/>
        </w:rPr>
      </w:pPr>
      <w:r>
        <w:t>Т</w:t>
      </w:r>
      <w:r w:rsidR="00E63F19" w:rsidRPr="009D32C9">
        <w:t>ушение возбужденного состояния бензофенона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Y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2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r w:rsidR="00E63F19" w:rsidRPr="00106DFE">
        <w:t>бензофенон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2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дурохинон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2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r w:rsidR="007110E7" w:rsidRPr="00106DFE">
        <w:t>бензофенон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i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7110E7">
        <w:t xml:space="preserve"> </w:t>
      </w:r>
    </w:p>
    <w:p w14:paraId="79C48B1C" w14:textId="1B2CBFBC" w:rsidR="00D365B1" w:rsidRDefault="00D365B1" w:rsidP="002213E8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0ED50342" w:rsidR="002D16A1" w:rsidRDefault="007E6D93" w:rsidP="008C0A16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29038E">
        <w:t xml:space="preserve">Схема </w:t>
      </w:r>
      <w:r w:rsidR="0029038E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58EA0F2D" w:rsidR="002D16A1" w:rsidRDefault="009B1FED" w:rsidP="008C0A16">
      <w:pPr>
        <w:pStyle w:val="a3"/>
      </w:pPr>
      <w:r>
        <w:object w:dxaOrig="7445" w:dyaOrig="879" w14:anchorId="5A5F4EB0">
          <v:shape id="_x0000_i1027" type="#_x0000_t75" style="width:521.4pt;height:61.2pt" o:ole="">
            <v:imagedata r:id="rId22" o:title=""/>
          </v:shape>
          <o:OLEObject Type="Embed" ProgID="ChemDraw.Document.6.0" ShapeID="_x0000_i1027" DrawAspect="Content" ObjectID="_1777078821" r:id="rId23"/>
        </w:object>
      </w:r>
    </w:p>
    <w:p w14:paraId="0C354F47" w14:textId="136BCD46" w:rsidR="002D16A1" w:rsidRPr="002D16A1" w:rsidRDefault="002D16A1" w:rsidP="00FF2C14">
      <w:pPr>
        <w:pStyle w:val="af2"/>
      </w:pPr>
      <w:bookmarkStart w:id="60" w:name="_Ref165517409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5</w:t>
      </w:r>
      <w:r w:rsidR="00674BB7">
        <w:rPr>
          <w:noProof/>
        </w:rPr>
        <w:fldChar w:fldCharType="end"/>
      </w:r>
      <w:bookmarkEnd w:id="60"/>
      <w:r>
        <w:t>. Реакция тушения триплетного хинона фенолами</w:t>
      </w:r>
    </w:p>
    <w:p w14:paraId="7BFC1F3C" w14:textId="059DFBCC" w:rsidR="00E62F68" w:rsidRDefault="00AF29CC" w:rsidP="008C0A16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29038E" w:rsidRPr="00BD5502">
        <w:t xml:space="preserve">Рисунок </w:t>
      </w:r>
      <w:r w:rsidR="0029038E">
        <w:rPr>
          <w:noProof/>
        </w:rPr>
        <w:t>4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2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электронодонорной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фенола, что </w:t>
      </w:r>
      <w:r w:rsidR="00DA335D" w:rsidRPr="00CE69BE">
        <w:lastRenderedPageBreak/>
        <w:t>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29038E" w:rsidRPr="00BD5502">
        <w:t xml:space="preserve">Рисунок </w:t>
      </w:r>
      <w:r w:rsidR="0029038E">
        <w:rPr>
          <w:noProof/>
        </w:rPr>
        <w:t>4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антантрона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электронодонорных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2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5797"/>
              <w:gridCol w:w="5175"/>
            </w:tblGrid>
            <w:tr w:rsidR="00E62F68" w:rsidRPr="00E62F68" w14:paraId="659AE88E" w14:textId="77777777" w:rsidTr="00E62F68">
              <w:trPr>
                <w:cantSplit/>
              </w:trPr>
              <w:tc>
                <w:tcPr>
                  <w:tcW w:w="5797" w:type="dxa"/>
                </w:tcPr>
                <w:p w14:paraId="6E4C5C3F" w14:textId="5CDA82A8" w:rsidR="00E62F68" w:rsidRPr="00E62F68" w:rsidRDefault="00F36813" w:rsidP="00E62F68">
                  <w:pPr>
                    <w:pStyle w:val="a2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61CD30E2">
                            <wp:simplePos x="0" y="0"/>
                            <wp:positionH relativeFrom="column">
                              <wp:posOffset>474037</wp:posOffset>
                            </wp:positionH>
                            <wp:positionV relativeFrom="paragraph">
                              <wp:posOffset>47897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E67AEA" w:rsidRPr="00F36813" w:rsidRDefault="00E67AEA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37.35pt;margin-top:3.7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E67AEA" w:rsidRPr="00F36813" w:rsidRDefault="00E67AEA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60EC98CD" wp14:editId="25C778E8">
                        <wp:extent cx="2516864" cy="4364113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52123" cy="4425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91" w:type="dxa"/>
                </w:tcPr>
                <w:p w14:paraId="027BE207" w14:textId="47F759B1" w:rsidR="00E62F68" w:rsidRPr="000F7A86" w:rsidRDefault="00F36813" w:rsidP="000F7A86">
                  <w:pPr>
                    <w:pStyle w:val="a2"/>
                    <w:keepNext/>
                  </w:pPr>
                  <w:r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2801C2E">
                            <wp:simplePos x="0" y="0"/>
                            <wp:positionH relativeFrom="column">
                              <wp:posOffset>-28428</wp:posOffset>
                            </wp:positionH>
                            <wp:positionV relativeFrom="paragraph">
                              <wp:posOffset>106680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E67AEA" w:rsidRPr="00F36813" w:rsidRDefault="00E67AEA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margin-left:-2.25pt;margin-top:8.4pt;width:44.65pt;height:2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" fillcolor="white [3201]" stroked="f" strokeweight="1pt">
                            <v:textbox>
                              <w:txbxContent>
                                <w:p w14:paraId="6FA27F37" w14:textId="77777777" w:rsidR="00E67AEA" w:rsidRPr="00F36813" w:rsidRDefault="00E67AEA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20BC436B" wp14:editId="66A58CA2">
                        <wp:extent cx="2940083" cy="4402067"/>
                        <wp:effectExtent l="0" t="0" r="0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0413" cy="44025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62F68" w:rsidRPr="00E62F68" w14:paraId="3DEDA556" w14:textId="77777777" w:rsidTr="00E62F68">
              <w:trPr>
                <w:cantSplit/>
              </w:trPr>
              <w:tc>
                <w:tcPr>
                  <w:tcW w:w="5797" w:type="dxa"/>
                </w:tcPr>
                <w:p w14:paraId="02D86A68" w14:textId="7F478D33" w:rsidR="00E62F68" w:rsidRPr="00E62F68" w:rsidRDefault="00E62F68" w:rsidP="00E62F68">
                  <w:pPr>
                    <w:pStyle w:val="a2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6598514C">
                            <wp:extent cx="3544010" cy="1902219"/>
                            <wp:effectExtent l="0" t="0" r="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54401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11DAFB28" w:rsidR="00E67AEA" w:rsidRPr="007848E7" w:rsidRDefault="00E67AEA" w:rsidP="005559F4">
                                        <w:pPr>
                                          <w:pStyle w:val="af2"/>
                                        </w:pPr>
                                        <w:bookmarkStart w:id="61" w:name="_Ref135206479"/>
                                        <w:bookmarkStart w:id="62" w:name="_Ref165507405"/>
                                        <w:r w:rsidRPr="00BD5502">
                                          <w:t xml:space="preserve">Рисунок </w:t>
                                        </w:r>
                                        <w:r>
                                          <w:fldChar w:fldCharType="begin"/>
                                        </w:r>
                                        <w:r>
                                          <w:instrText xml:space="preserve"> SEQ Рисунок \* ARABIC </w:instrText>
                                        </w:r>
                                        <w:r>
                                          <w:fldChar w:fldCharType="separate"/>
                                        </w:r>
                                        <w:r w:rsidR="00CD75EB">
                                          <w:rPr>
                                            <w:noProof/>
                                          </w:rPr>
                                          <w:t>4</w:t>
                                        </w:r>
                                        <w:r>
                                          <w:rPr>
                                            <w:noProof/>
                                          </w:rPr>
                                          <w:fldChar w:fldCharType="end"/>
                                        </w:r>
                                        <w:bookmarkEnd w:id="61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62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79.05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" stroked="f">
                            <v:textbox inset="0,0,0,0">
                              <w:txbxContent>
                                <w:p w14:paraId="07053845" w14:textId="11DAFB28" w:rsidR="00E67AEA" w:rsidRPr="007848E7" w:rsidRDefault="00E67AEA" w:rsidP="005559F4">
                                  <w:pPr>
                                    <w:pStyle w:val="af2"/>
                                  </w:pPr>
                                  <w:bookmarkStart w:id="63" w:name="_Ref135206479"/>
                                  <w:bookmarkStart w:id="64" w:name="_Ref165507405"/>
                                  <w:r w:rsidRPr="00BD5502">
                                    <w:t xml:space="preserve">Рисунок </w:t>
                                  </w:r>
                                  <w:r>
                                    <w:fldChar w:fldCharType="begin"/>
                                  </w:r>
                                  <w:r>
                                    <w:instrText xml:space="preserve"> SEQ Рисунок \* ARABIC </w:instrText>
                                  </w:r>
                                  <w:r>
                                    <w:fldChar w:fldCharType="separate"/>
                                  </w:r>
                                  <w:r w:rsidR="00CD75EB">
                                    <w:rPr>
                                      <w:noProof/>
                                    </w:rPr>
                                    <w:t>4</w:t>
                                  </w:r>
                                  <w:r>
                                    <w:rPr>
                                      <w:noProof/>
                                    </w:rPr>
                                    <w:fldChar w:fldCharType="end"/>
                                  </w:r>
                                  <w:bookmarkEnd w:id="63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64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391" w:type="dxa"/>
                </w:tcPr>
                <w:p w14:paraId="4376C197" w14:textId="32BEBE69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r w:rsidR="00674BB7">
                    <w:fldChar w:fldCharType="begin"/>
                  </w:r>
                  <w:r w:rsidR="00674BB7">
                    <w:instrText xml:space="preserve"> SEQ Рисунок \* ARABIC </w:instrText>
                  </w:r>
                  <w:r w:rsidR="00674BB7">
                    <w:fldChar w:fldCharType="separate"/>
                  </w:r>
                  <w:r w:rsidR="00CD75EB">
                    <w:rPr>
                      <w:noProof/>
                    </w:rPr>
                    <w:t>5</w:t>
                  </w:r>
                  <w:r w:rsidR="00674BB7">
                    <w:rPr>
                      <w:noProof/>
                    </w:rPr>
                    <w:fldChar w:fldCharType="end"/>
                  </w:r>
                  <w:r>
                    <w:t xml:space="preserve">. </w:t>
                  </w:r>
                  <w:r w:rsidRPr="000F7A86">
                    <w:t xml:space="preserve">Зависимости lg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>в бинарных смесях толуол — динонилфталат и толуол — гексадека</w:t>
                  </w:r>
                  <w:r w:rsidR="004E010E">
                    <w:t>н</w:t>
                  </w:r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996D2F">
            <w:pPr>
              <w:pStyle w:val="a2"/>
            </w:pPr>
          </w:p>
        </w:tc>
      </w:tr>
    </w:tbl>
    <w:p w14:paraId="4B2691C5" w14:textId="70D5BBCE" w:rsidR="00DA335D" w:rsidRPr="00512293" w:rsidRDefault="00934B5D" w:rsidP="00512293">
      <w:pPr>
        <w:pStyle w:val="a2"/>
        <w:rPr>
          <w:b/>
          <w:bCs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29038E" w:rsidRPr="00BD5502">
        <w:t xml:space="preserve">Рисунок </w:t>
      </w:r>
      <w:r w:rsidR="0029038E">
        <w:rPr>
          <w:noProof/>
        </w:rPr>
        <w:t>4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6F45A88D" w14:textId="586154B0" w:rsidR="00DA335D" w:rsidRDefault="00DA335D" w:rsidP="002213E8">
      <w:pPr>
        <w:pStyle w:val="31"/>
      </w:pPr>
      <w:bookmarkStart w:id="65" w:name="_Toc136296699"/>
      <w:bookmarkEnd w:id="50"/>
      <w:r>
        <w:t>Радикальные реакции</w:t>
      </w:r>
      <w:bookmarkEnd w:id="65"/>
    </w:p>
    <w:p w14:paraId="28FABCBB" w14:textId="2E831CF9" w:rsidR="00B20030" w:rsidRPr="00B20030" w:rsidRDefault="008C6339" w:rsidP="002213E8">
      <w:pPr>
        <w:pStyle w:val="1"/>
        <w:numPr>
          <w:ilvl w:val="0"/>
          <w:numId w:val="39"/>
        </w:numPr>
      </w:pPr>
      <w:r>
        <w:t>Образование фенолэфира</w:t>
      </w:r>
    </w:p>
    <w:p w14:paraId="5E601BC9" w14:textId="0E62AA37" w:rsidR="00DA335D" w:rsidRPr="005F03F8" w:rsidRDefault="00DA335D" w:rsidP="008C0A16">
      <w:pPr>
        <w:pStyle w:val="a3"/>
      </w:pPr>
      <w:r w:rsidRPr="00E303DB">
        <w:t>Отрыв фотовозбужденной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оксифеноксильного и </w:t>
      </w:r>
      <w:r>
        <w:t xml:space="preserve">аминометильного </w:t>
      </w:r>
      <w:r w:rsidRPr="00E303DB">
        <w:t>ради</w:t>
      </w:r>
      <w:r w:rsidRPr="002D37FE">
        <w:t xml:space="preserve">калов. Они могут рекомбинировать и </w:t>
      </w:r>
      <w:r>
        <w:t>формировать</w:t>
      </w:r>
      <w:r w:rsidRPr="002D37FE">
        <w:t xml:space="preserve"> фенолэфир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lastRenderedPageBreak/>
        <w:fldChar w:fldCharType="begin"/>
      </w:r>
      <w:r>
        <w:instrText xml:space="preserve"> REF _Ref135329259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6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2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>( для замещенного феноксильного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8" type="#_x0000_t75" style="width:466.8pt;height:78.6pt" o:ole="">
            <v:imagedata r:id="rId26" o:title=""/>
          </v:shape>
          <o:OLEObject Type="Embed" ProgID="ChemDraw.Document.6.0" ShapeID="_x0000_i1028" DrawAspect="Content" ObjectID="_1777078822" r:id="rId27"/>
        </w:object>
      </w:r>
    </w:p>
    <w:p w14:paraId="1ABAE0A5" w14:textId="71FE65B8" w:rsidR="00500807" w:rsidRDefault="00DA335D" w:rsidP="00F36813">
      <w:pPr>
        <w:pStyle w:val="af2"/>
      </w:pPr>
      <w:bookmarkStart w:id="66" w:name="_Ref135329259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6</w:t>
      </w:r>
      <w:r w:rsidR="00674BB7">
        <w:rPr>
          <w:noProof/>
        </w:rPr>
        <w:fldChar w:fldCharType="end"/>
      </w:r>
      <w:bookmarkEnd w:id="66"/>
      <w:r>
        <w:t>. Механизм образования фенолэфира.</w:t>
      </w:r>
    </w:p>
    <w:p w14:paraId="4280E275" w14:textId="6A991C94" w:rsidR="008C6339" w:rsidRDefault="008C6339" w:rsidP="002213E8">
      <w:pPr>
        <w:pStyle w:val="1"/>
      </w:pPr>
      <w:r>
        <w:t>Распад фенолэфира</w:t>
      </w:r>
    </w:p>
    <w:p w14:paraId="0459D2A2" w14:textId="5A34A875" w:rsidR="00182F8F" w:rsidRDefault="008C6339" w:rsidP="008C0A16">
      <w:pPr>
        <w:pStyle w:val="a3"/>
      </w:pPr>
      <w:r>
        <w:t xml:space="preserve">Продукты фотовосстановления о-хинонов аминами являются нестабильными и распадаются в темновой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4A0A3698" w:rsidR="00182F8F" w:rsidRDefault="008C6339" w:rsidP="008C0A16">
      <w:pPr>
        <w:pStyle w:val="a3"/>
      </w:pPr>
      <w:r w:rsidRPr="00FA2D51">
        <w:t>Степень устойчивости фенолэфиров</w:t>
      </w:r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бутильной группы на метильную группу или протон в положении 3 хиноидного кольца значительно снижает скорость распада фенолэфиров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,5-</w:t>
      </w:r>
      <w:commentRangeStart w:id="67"/>
      <w:r w:rsidR="00182F8F" w:rsidRPr="00513A12">
        <w:t>ди-т-бутил</w:t>
      </w:r>
      <w:commentRangeEnd w:id="67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67"/>
      </w:r>
      <w:r w:rsidR="00182F8F" w:rsidRPr="00513A12">
        <w:t xml:space="preserve">-о-бензохинона и </w:t>
      </w:r>
      <w:r w:rsidR="00182F8F" w:rsidRPr="00513A12">
        <w:rPr>
          <w:lang w:val="en-US"/>
        </w:rPr>
        <w:t>n</w:t>
      </w:r>
      <w:r w:rsidR="00182F8F" w:rsidRPr="00513A12">
        <w:t xml:space="preserve">-Br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Br-DMA</w:t>
      </w:r>
      <w:r w:rsidR="00182F8F" w:rsidRPr="002E50FC">
        <w:t>)</w:t>
      </w:r>
    </w:p>
    <w:p w14:paraId="293B3A3B" w14:textId="0A2607DE" w:rsidR="00500807" w:rsidRPr="008E4497" w:rsidRDefault="00D70E69" w:rsidP="008C0A16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фенолэфиры</w:t>
      </w:r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r w:rsidR="00A14AF9">
        <w:t>гетеролитическ</w:t>
      </w:r>
      <w:r>
        <w:t>им</w:t>
      </w:r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29038E">
        <w:t xml:space="preserve">Схема </w:t>
      </w:r>
      <w:r w:rsidR="0029038E">
        <w:rPr>
          <w:noProof/>
        </w:rPr>
        <w:t>7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77777777" w:rsidR="00B5342D" w:rsidRDefault="00B5342D" w:rsidP="008C0A16">
      <w:pPr>
        <w:pStyle w:val="a3"/>
      </w:pPr>
      <w:r>
        <w:object w:dxaOrig="8852" w:dyaOrig="1275" w14:anchorId="288AEFE9">
          <v:shape id="_x0000_i1029" type="#_x0000_t75" style="width:501.6pt;height:72.6pt" o:ole="">
            <v:imagedata r:id="rId28" o:title=""/>
          </v:shape>
          <o:OLEObject Type="Embed" ProgID="ChemDraw.Document.6.0" ShapeID="_x0000_i1029" DrawAspect="Content" ObjectID="_1777078823" r:id="rId29"/>
        </w:object>
      </w:r>
    </w:p>
    <w:p w14:paraId="5437CB0F" w14:textId="63D5CF02" w:rsidR="008C6339" w:rsidRPr="008C6339" w:rsidRDefault="00B5342D" w:rsidP="00F36813">
      <w:pPr>
        <w:pStyle w:val="af2"/>
      </w:pPr>
      <w:bookmarkStart w:id="68" w:name="_Ref165524963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7</w:t>
      </w:r>
      <w:r w:rsidR="00674BB7">
        <w:rPr>
          <w:noProof/>
        </w:rPr>
        <w:fldChar w:fldCharType="end"/>
      </w:r>
      <w:bookmarkEnd w:id="68"/>
      <w:r w:rsidRPr="008C6339">
        <w:t>.</w:t>
      </w:r>
      <w:r>
        <w:t xml:space="preserve"> Механизм распада фенолэфира</w:t>
      </w:r>
    </w:p>
    <w:p w14:paraId="70442384" w14:textId="0F68B3FE" w:rsidR="008C6339" w:rsidRDefault="005A4800" w:rsidP="008C6339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29038E">
        <w:t xml:space="preserve">Рисунок </w:t>
      </w:r>
      <w:r w:rsidR="0029038E">
        <w:rPr>
          <w:noProof/>
        </w:rPr>
        <w:t>6</w:t>
      </w:r>
      <w:r w:rsidR="00446081">
        <w:fldChar w:fldCharType="end"/>
      </w:r>
      <w:r>
        <w:t>) приведены константы распада некоторых фенолэфиров</w:t>
      </w:r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77777777" w:rsidR="00446081" w:rsidRDefault="00446081" w:rsidP="00446081">
      <w:pPr>
        <w:pStyle w:val="a2"/>
        <w:keepNext/>
      </w:pPr>
      <w:r>
        <w:object w:dxaOrig="9651" w:dyaOrig="5168" w14:anchorId="76483A1D">
          <v:shape id="_x0000_i1030" type="#_x0000_t75" style="width:482.4pt;height:258.6pt" o:ole="">
            <v:imagedata r:id="rId30" o:title=""/>
          </v:shape>
          <o:OLEObject Type="Embed" ProgID="ChemDraw.Document.6.0" ShapeID="_x0000_i1030" DrawAspect="Content" ObjectID="_1777078824" r:id="rId31"/>
        </w:object>
      </w:r>
    </w:p>
    <w:p w14:paraId="7A48FE7A" w14:textId="323AD26B" w:rsidR="00E35DFB" w:rsidRDefault="00446081" w:rsidP="00446081">
      <w:pPr>
        <w:pStyle w:val="af2"/>
      </w:pPr>
      <w:bookmarkStart w:id="69" w:name="_Ref165762402"/>
      <w:r>
        <w:t xml:space="preserve">Рисунок </w:t>
      </w:r>
      <w:r w:rsidR="00674BB7">
        <w:fldChar w:fldCharType="begin"/>
      </w:r>
      <w:r w:rsidR="00674BB7">
        <w:instrText xml:space="preserve"> SEQ Рисунок \* ARABIC </w:instrText>
      </w:r>
      <w:r w:rsidR="00674BB7">
        <w:fldChar w:fldCharType="separate"/>
      </w:r>
      <w:r w:rsidR="00CD75EB">
        <w:rPr>
          <w:noProof/>
        </w:rPr>
        <w:t>6</w:t>
      </w:r>
      <w:r w:rsidR="00674BB7">
        <w:rPr>
          <w:noProof/>
        </w:rPr>
        <w:fldChar w:fldCharType="end"/>
      </w:r>
      <w:bookmarkEnd w:id="69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3B1AECA2" w14:textId="45FB06EA" w:rsidR="00E35DFB" w:rsidRDefault="00E35DFB" w:rsidP="002213E8">
      <w:pPr>
        <w:pStyle w:val="1"/>
      </w:pPr>
      <w:r>
        <w:t xml:space="preserve"> </w:t>
      </w:r>
      <w:r w:rsidR="00B20030">
        <w:t xml:space="preserve">Диспропорционирование </w:t>
      </w:r>
      <w:r w:rsidR="00B20030" w:rsidRPr="00E303DB">
        <w:t>оксифеноксильных радикалов</w:t>
      </w:r>
    </w:p>
    <w:p w14:paraId="30870FB3" w14:textId="34C73EA1" w:rsidR="004016A9" w:rsidRPr="004E010E" w:rsidRDefault="00DA335D" w:rsidP="008C0A16">
      <w:pPr>
        <w:pStyle w:val="a3"/>
      </w:pPr>
      <w:r w:rsidRPr="00E303DB">
        <w:t>Также возможна реакция диспропорционирования оксифеноксильных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2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термоинициирования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оксифеноксильные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i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i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орто-бензохинонов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темновом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2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983B76">
            <w:rPr>
              <w:lang w:val="en-US"/>
            </w:rPr>
            <w:instrText>ADDIN</w:instrText>
          </w:r>
          <w:r w:rsidR="00983B76" w:rsidRPr="00A67B7D">
            <w:instrText xml:space="preserve"> </w:instrText>
          </w:r>
          <w:r w:rsidR="00983B76">
            <w:rPr>
              <w:lang w:val="en-US"/>
            </w:rPr>
            <w:instrText>CitaviPlaceholder</w:instrText>
          </w:r>
          <w:r w:rsidR="00983B76" w:rsidRPr="00A67B7D">
            <w:instrText>{</w:instrText>
          </w:r>
          <w:r w:rsidR="00983B76">
            <w:rPr>
              <w:lang w:val="en-US"/>
            </w:rPr>
            <w:instrText>eyIkaWQiOiIxIiwiJHR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GUiOiJ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LkNpdGF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aS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DaXRhdGlvbnMuV</w:instrText>
          </w:r>
          <w:r w:rsidR="00983B76" w:rsidRPr="00A67B7D">
            <w:instrText>29</w:instrText>
          </w:r>
          <w:r w:rsidR="00983B76">
            <w:rPr>
              <w:lang w:val="en-US"/>
            </w:rPr>
            <w:instrText>yZFBsYWNlaG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sZGVyLCB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LkNpdGF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aSIsIkVudHJpZXMiOlt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IiRpZ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IiLCIkdHlwZ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lN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aXNzQWNhZGVtaWMuQ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XZpLkNpdG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aW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ucy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X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JkUGxh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Vob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xkZXJFbnRyeSwg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dp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NB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FkZ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pYy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DaXRhdmkiLCJJZ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UyMjczZGJjLWI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YmMtNGI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Mi</w:instrText>
          </w:r>
          <w:r w:rsidR="00983B76" w:rsidRPr="00A67B7D">
            <w:instrText>04</w:instrText>
          </w:r>
          <w:r w:rsidR="00983B76">
            <w:rPr>
              <w:lang w:val="en-US"/>
            </w:rPr>
            <w:instrText>NGVmLTc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ZTY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OWMzNzA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NyIsIlJhbmdlTGVuZ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oIjo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CJSZWZlcmVu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VJZ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MyMGMy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Q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ThlNjctNGZlMS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iODRiLTBkYTZjYz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N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VkNyIsIlBhZ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VSYW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nZ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eyIkaWQiOiIzIiwiJHR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GUiOiJ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LlBhZ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VSYW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nZSwg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dp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NB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FkZ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pYyIsIkVuZFBhZ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UiOnsiJGlkIjoiNCIsIiR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eXBlIjoi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dp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NB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FkZ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pYy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QYWdlTnVtYmVyLCB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IiwiSXNGdWxseU</w:instrText>
          </w:r>
          <w:r w:rsidR="00983B76" w:rsidRPr="00A67B7D">
            <w:instrText>51</w:instrText>
          </w:r>
          <w:r w:rsidR="00983B76">
            <w:rPr>
              <w:lang w:val="en-US"/>
            </w:rPr>
            <w:instrText>bWVyaWMiOmZhbHNlLCJOd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iZXJpbmdUeXBlIjowLCJOd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lcmFs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lzdGVtIjowfSwiTnVtYmVyaW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nVHlwZ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CwiTnVtZXJhbFN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lb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Cwi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hcnRQYWdlIjp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IiRpZ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UiLCIkdHlwZ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lN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aXNzQWNhZGVtaWMuUGFnZU</w:instrText>
          </w:r>
          <w:r w:rsidR="00983B76" w:rsidRPr="00A67B7D">
            <w:instrText>51</w:instrText>
          </w:r>
          <w:r w:rsidR="00983B76">
            <w:rPr>
              <w:lang w:val="en-US"/>
            </w:rPr>
            <w:instrText>bWJlciwg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dp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NB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FkZ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pYyIsIklzRnVsbHlOd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lcmljIjpmYWxzZSwiTnVtYmVyaW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nVHlwZ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CwiTnVtZXJhbFN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lb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H</w:instrText>
          </w:r>
          <w:r w:rsidR="00983B76" w:rsidRPr="00A67B7D">
            <w:instrText>19</w:instrText>
          </w:r>
          <w:r w:rsidR="00983B76">
            <w:rPr>
              <w:lang w:val="en-US"/>
            </w:rPr>
            <w:instrText>LCJSZWZlcmVu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UiOnsiJGlkIjoiNiIsIiR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eXBlIjoi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dp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NB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FkZ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pYy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DaXRhdmkuUmVmZXJlbmNlLCB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LkNpdGF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aSIsIkFi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yYWN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Q</w:instrText>
          </w:r>
          <w:r w:rsidR="00983B76" w:rsidRPr="00A67B7D">
            <w:instrText>29</w:instrText>
          </w:r>
          <w:r w:rsidR="00983B76">
            <w:rPr>
              <w:lang w:val="en-US"/>
            </w:rPr>
            <w:instrText>tcGxleG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e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CwiQWJzdHJhY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T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Vy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VUZXh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Rm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ybW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IjowLCJBdXRo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JzIjpbeyIkaWQiOiI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IiwiJHR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GUiOiJ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LkNpdGF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aS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QZXJzb</w:instrText>
          </w:r>
          <w:r w:rsidR="00983B76" w:rsidRPr="00A67B7D">
            <w:instrText>24</w:instrText>
          </w:r>
          <w:r w:rsidR="00983B76">
            <w:rPr>
              <w:lang w:val="en-US"/>
            </w:rPr>
            <w:instrText>sIFN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aXNzQWNhZGVtaWMuQ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XZpIiwiRmly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OY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lIjoi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Jsu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JguIiwiTGFzdE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983B76" w:rsidRPr="00A67B7D">
            <w:instrText>48</w:instrText>
          </w:r>
          <w:r w:rsidR="00983B76">
            <w:rPr>
              <w:lang w:val="en-US"/>
            </w:rPr>
            <w:instrText>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M</w:instrText>
          </w:r>
          <w:r w:rsidR="00983B76" w:rsidRPr="00A67B7D">
            <w:instrText>+</w:instrText>
          </w:r>
          <w:r w:rsidR="00983B76">
            <w:rPr>
              <w:lang w:val="en-US"/>
            </w:rPr>
            <w:instrText>MzA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PC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vcz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iLCJQZXJpb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Rp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FsIjp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IiRpZ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EwIiwiJHR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GUiOiJ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LkNpdGF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aS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QZXJpb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Rp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FsLCB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LkNpdGF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aSIsIk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hbWUiOiLQmtC</w:instrText>
          </w:r>
          <w:r w:rsidR="00983B76" w:rsidRPr="00A67B7D">
            <w:instrText>4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QtdG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jQutCwINC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INC</w:instrText>
          </w:r>
          <w:r w:rsidR="00983B76" w:rsidRPr="00A67B7D">
            <w:instrText>60</w:instrText>
          </w:r>
          <w:r w:rsidR="00983B76">
            <w:rPr>
              <w:lang w:val="en-US"/>
            </w:rPr>
            <w:instrText>LDRgtCw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vQuN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LiIsIlBhZ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uYXRpb</w:instrText>
          </w:r>
          <w:r w:rsidR="00983B76" w:rsidRPr="00A67B7D">
            <w:instrText>24</w:instrText>
          </w:r>
          <w:r w:rsidR="00983B76">
            <w:rPr>
              <w:lang w:val="en-US"/>
            </w:rPr>
            <w:instrText>iOjAsIlBy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lY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lZ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ZmFsc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UsIkNyZW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ZWRCe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l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IT</w:instrText>
          </w:r>
          <w:r w:rsidR="00983B76" w:rsidRPr="00A67B7D">
            <w:instrText>01</w:instrText>
          </w:r>
          <w:r w:rsidR="00983B76">
            <w:rPr>
              <w:lang w:val="en-US"/>
            </w:rPr>
            <w:instrText>FIiwiQ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JlYXRlZE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uIjoiMjAyMy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wNS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xNVQxMTozMjowOSIsIk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vZGlmaWVkQnkiOiJfSE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NRSIsIklkIjoiYjRmYmY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YjctMDdhNi</w:instrText>
          </w:r>
          <w:r w:rsidR="00983B76" w:rsidRPr="00A67B7D">
            <w:instrText>00</w:instrText>
          </w:r>
          <w:r w:rsidR="00983B76">
            <w:rPr>
              <w:lang w:val="en-US"/>
            </w:rPr>
            <w:instrText>NDZlLWFjNmItYzk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JiNWM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NmFjIiwiTW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kaWZpZWRPbi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IwMjMtMDUtMTVUMTE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z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DkiLCJQcm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qZWN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Ijp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IiRyZWYiOiI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In</w:instrText>
          </w:r>
          <w:r w:rsidR="00983B76" w:rsidRPr="00A67B7D">
            <w:instrText>19</w:instrText>
          </w:r>
          <w:r w:rsidR="00983B76">
            <w:rPr>
              <w:lang w:val="en-US"/>
            </w:rPr>
            <w:instrText>LCJQdWJsaXNoZXJzIjpbXSwiUXVvdG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aW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ucy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W</w:instrText>
          </w:r>
          <w:r w:rsidR="00983B76" w:rsidRPr="00A67B7D">
            <w:instrText>10</w:instrText>
          </w:r>
          <w:r w:rsidR="00983B76">
            <w:rPr>
              <w:lang w:val="en-US"/>
            </w:rPr>
            <w:instrText>sIlJhdGluZy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CwiUmVmZXJlbmNlVHlwZ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kpvdXJuYWxBcnRp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xlIiwiU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hvcnRUaXRsZVVwZG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ZVR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GUiOjAsIlN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XRpY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kcy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WyIwNTIzMDdjYy</w:instrText>
          </w:r>
          <w:r w:rsidR="00983B76" w:rsidRPr="00A67B7D">
            <w:instrText>02</w:instrText>
          </w:r>
          <w:r w:rsidR="00983B76">
            <w:rPr>
              <w:lang w:val="en-US"/>
            </w:rPr>
            <w:instrText>NDgwLTQ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MGQtYWNhYy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iMTE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ZTkwMzNi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IiXSwiVGFibGVPZkNvbnRlbnRzQ</w:instrText>
          </w:r>
          <w:r w:rsidR="00983B76" w:rsidRPr="00A67B7D">
            <w:instrText>29</w:instrText>
          </w:r>
          <w:r w:rsidR="00983B76">
            <w:rPr>
              <w:lang w:val="en-US"/>
            </w:rPr>
            <w:instrText>tcGxleG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e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CwiVGFibGVPZkNvbnRlbnRzU</w:instrText>
          </w:r>
          <w:r w:rsidR="00983B76" w:rsidRPr="00A67B7D">
            <w:instrText>291</w:instrText>
          </w:r>
          <w:r w:rsidR="00983B76">
            <w:rPr>
              <w:lang w:val="en-US"/>
            </w:rPr>
            <w:instrText>cmNlVGV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dEZvcm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hd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CwiVGFza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MiOltdLCJUcmFuc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xhdG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ycy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W</w:instrText>
          </w:r>
          <w:r w:rsidR="00983B76" w:rsidRPr="00A67B7D">
            <w:instrText>10</w:instrText>
          </w:r>
          <w:r w:rsidR="00983B76">
            <w:rPr>
              <w:lang w:val="en-US"/>
            </w:rPr>
            <w:instrText>sIlZvbHVtZ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MwIiwiWWVhci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E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ODkiLCJZZWFyUmVzb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x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ZWQiOiIxOTg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IiwiQ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JlYXRlZEJ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IjoiX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hPTUUiLCJDcmVhdGVkT</w:instrText>
          </w:r>
          <w:r w:rsidR="00983B76" w:rsidRPr="00A67B7D">
            <w:instrText>24</w:instrText>
          </w:r>
          <w:r w:rsidR="00983B76">
            <w:rPr>
              <w:lang w:val="en-US"/>
            </w:rPr>
            <w:instrText>iOiIyMDIzLTA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LTE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VDExOjMxOjQ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IiwiTW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kaWZpZWRCe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l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IT</w:instrText>
          </w:r>
          <w:r w:rsidR="00983B76" w:rsidRPr="00A67B7D">
            <w:instrText>01</w:instrText>
          </w:r>
          <w:r w:rsidR="00983B76">
            <w:rPr>
              <w:lang w:val="en-US"/>
            </w:rPr>
            <w:instrText>FIiwiSWQiOiIzMjBjMmNkNC</w:instrText>
          </w:r>
          <w:r w:rsidR="00983B76" w:rsidRPr="00A67B7D">
            <w:instrText>04</w:instrText>
          </w:r>
          <w:r w:rsidR="00983B76">
            <w:rPr>
              <w:lang w:val="en-US"/>
            </w:rPr>
            <w:instrText>ZTY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LTRmZTEtYjg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i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wZGE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M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NzdlZDciLCJNb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RpZmllZE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uIjoiMjAyN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wNS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xMlQyMzo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NjowNiIsIlByb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plY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QiOnsiJHJlZi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gifX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sIlVzZU</w:instrText>
          </w:r>
          <w:r w:rsidR="00983B76" w:rsidRPr="00A67B7D">
            <w:instrText>51</w:instrText>
          </w:r>
          <w:r w:rsidR="00983B76">
            <w:rPr>
              <w:lang w:val="en-US"/>
            </w:rPr>
            <w:instrText>bWJlcmluZ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R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GVPZlBhcmVudERvY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VtZW</w:instrText>
          </w:r>
          <w:r w:rsidR="00983B76" w:rsidRPr="00A67B7D">
            <w:instrText>50</w:instrText>
          </w:r>
          <w:r w:rsidR="00983B76">
            <w:rPr>
              <w:lang w:val="en-US"/>
            </w:rPr>
            <w:instrText>IjpmYWxzZX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dLCJG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JtYXR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ZWRUZXh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Ijp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IiRpZ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ExIiwiQ</w:instrText>
          </w:r>
          <w:r w:rsidR="00983B76" w:rsidRPr="00A67B7D">
            <w:instrText>291</w:instrText>
          </w:r>
          <w:r w:rsidR="00983B76">
            <w:rPr>
              <w:lang w:val="en-US"/>
            </w:rPr>
            <w:instrText>bnQiOjEsIlRleHRVbm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cy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W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siJGlkIjoiMTIiLCJGb</w:instrText>
          </w:r>
          <w:r w:rsidR="00983B76" w:rsidRPr="00A67B7D">
            <w:instrText>250</w:instrText>
          </w:r>
          <w:r w:rsidR="00983B76">
            <w:rPr>
              <w:lang w:val="en-US"/>
            </w:rPr>
            <w:instrText>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bGUiOnsiJGlkIjoiMTMiLCJOZXV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cmFsIjp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cnVlfSwiUmVhZGluZ</w:instrText>
          </w:r>
          <w:r w:rsidR="00983B76" w:rsidRPr="00A67B7D">
            <w:instrText>09</w:instrText>
          </w:r>
          <w:r w:rsidR="00983B76">
            <w:rPr>
              <w:lang w:val="en-US"/>
            </w:rPr>
            <w:instrText>yZGVyIjoxLCJUZXh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IjoiWzM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XSJ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XX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sIlRhZy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kNpdGF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aVBsYWNlaG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sZGVyI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Y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YmRmYjExLTIzMzUtNDEzMy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hNzJlLThmOGQ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ODljN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Y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ZiIsIlRleHQiOiJbMzddIiwiV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VmVyc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vbi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YuMTUuMi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wIn</w:instrText>
          </w:r>
          <w:r w:rsidR="00983B76" w:rsidRPr="00A67B7D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r w:rsidR="006E0737" w:rsidRPr="00513A12">
        <w:t xml:space="preserve">Диспропорционирование оксифеноксильных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29038E">
        <w:t xml:space="preserve">Схема </w:t>
      </w:r>
      <w:r w:rsidR="0029038E">
        <w:rPr>
          <w:noProof/>
        </w:rPr>
        <w:t>8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Y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</w:t>
      </w:r>
      <w:commentRangeStart w:id="70"/>
      <w:r w:rsidR="008E4497" w:rsidRPr="00513A12">
        <w:t>для 2,5-дихлоргидрохинона</w:t>
      </w:r>
      <w:commentRangeEnd w:id="70"/>
      <w:r w:rsidR="008E4497" w:rsidRPr="00513A12">
        <w:rPr>
          <w:rStyle w:val="af6"/>
          <w:rFonts w:eastAsia="SimSun" w:cstheme="minorBidi"/>
          <w:color w:val="auto"/>
          <w:lang w:eastAsia="en-US"/>
        </w:rPr>
        <w:commentReference w:id="70"/>
      </w:r>
      <w:r w:rsidR="008E4497" w:rsidRPr="00513A12">
        <w:t>). К</w:t>
      </w:r>
      <w:r w:rsidR="006E0737" w:rsidRPr="00513A12">
        <w:t>инетика исчезновения оксифеноксильных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2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75B1BC5A" w:rsidR="004016A9" w:rsidRPr="006B074F" w:rsidRDefault="009A31A8" w:rsidP="004016A9">
      <w:pPr>
        <w:pStyle w:val="af0"/>
      </w:pPr>
      <w:r>
        <w:object w:dxaOrig="7877" w:dyaOrig="888" w14:anchorId="3B14A90E">
          <v:shape id="_x0000_i1031" type="#_x0000_t75" style="width:538.2pt;height:60.6pt" o:ole="">
            <v:imagedata r:id="rId32" o:title=""/>
          </v:shape>
          <o:OLEObject Type="Embed" ProgID="ChemDraw.Document.6.0" ShapeID="_x0000_i1031" DrawAspect="Content" ObjectID="_1777078825" r:id="rId33"/>
        </w:object>
      </w:r>
    </w:p>
    <w:p w14:paraId="1E0DD42F" w14:textId="7858DCAA" w:rsidR="004016A9" w:rsidRDefault="004016A9" w:rsidP="00513A12">
      <w:pPr>
        <w:pStyle w:val="af2"/>
      </w:pPr>
      <w:bookmarkStart w:id="71" w:name="_Ref135206354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8</w:t>
      </w:r>
      <w:r w:rsidR="00674BB7">
        <w:rPr>
          <w:noProof/>
        </w:rPr>
        <w:fldChar w:fldCharType="end"/>
      </w:r>
      <w:bookmarkEnd w:id="71"/>
      <w:r>
        <w:t>. Фотовосстановление хинонов в присутствии пирокатехинов.</w:t>
      </w:r>
    </w:p>
    <w:p w14:paraId="010CD34A" w14:textId="79279219" w:rsidR="004016A9" w:rsidRDefault="00460EB9" w:rsidP="002D16A1">
      <w:pPr>
        <w:pStyle w:val="a2"/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</w:t>
      </w:r>
      <w:r w:rsidR="00EC40C2" w:rsidRPr="00EC40C2">
        <w:lastRenderedPageBreak/>
        <w:t xml:space="preserve">гибели оксифеноксильных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29038E" w:rsidRPr="003D089E">
        <w:t xml:space="preserve">Таблица </w:t>
      </w:r>
      <w:r w:rsidR="0029038E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20FF511" w14:textId="6C26D6E9" w:rsidR="001B1CB0" w:rsidRDefault="00BA55B4" w:rsidP="00513A12">
      <w:pPr>
        <w:pStyle w:val="af0"/>
        <w:jc w:val="left"/>
      </w:pPr>
      <w:r>
        <w:rPr>
          <w:noProof/>
        </w:rPr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24969ABB" w:rsidR="00E67AEA" w:rsidRPr="003D089E" w:rsidRDefault="00E67AEA" w:rsidP="005559F4">
                            <w:pPr>
                              <w:pStyle w:val="af2"/>
                            </w:pPr>
                            <w:bookmarkStart w:id="72" w:name="_Ref135124116"/>
                            <w:bookmarkStart w:id="73" w:name="_Ref135124107"/>
                            <w:r w:rsidRPr="003D089E">
                              <w:t xml:space="preserve">Таблиц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Таблица \* ARABIC </w:instrText>
                            </w:r>
                            <w:r>
                              <w:fldChar w:fldCharType="separate"/>
                            </w:r>
                            <w:r w:rsidR="008B2FB8"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72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73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24969ABB" w:rsidR="00E67AEA" w:rsidRPr="003D089E" w:rsidRDefault="00E67AEA" w:rsidP="005559F4">
                      <w:pPr>
                        <w:pStyle w:val="af2"/>
                      </w:pPr>
                      <w:bookmarkStart w:id="74" w:name="_Ref135124116"/>
                      <w:bookmarkStart w:id="75" w:name="_Ref135124107"/>
                      <w:r w:rsidRPr="003D089E">
                        <w:t xml:space="preserve">Таблица </w:t>
                      </w:r>
                      <w:r>
                        <w:fldChar w:fldCharType="begin"/>
                      </w:r>
                      <w:r>
                        <w:instrText xml:space="preserve"> SEQ Таблица \* ARABIC </w:instrText>
                      </w:r>
                      <w:r>
                        <w:fldChar w:fldCharType="separate"/>
                      </w:r>
                      <w:r w:rsidR="008B2FB8"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74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75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77"/>
        <w:gridCol w:w="1873"/>
        <w:gridCol w:w="3290"/>
      </w:tblGrid>
      <w:tr w:rsidR="00BA55B4" w:rsidRPr="00BA55B4" w14:paraId="3C679CB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B8F962D" w14:textId="77777777" w:rsidR="00BA55B4" w:rsidRPr="00BA55B4" w:rsidRDefault="00BA55B4" w:rsidP="00BA55B4">
            <w:pPr>
              <w:pStyle w:val="a2"/>
            </w:pPr>
            <w:r w:rsidRPr="00BA55B4">
              <w:t>Исходный хинон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E812B50" w14:textId="77777777" w:rsidR="00BA55B4" w:rsidRPr="00BA55B4" w:rsidRDefault="00BA55B4" w:rsidP="00BA55B4">
            <w:pPr>
              <w:pStyle w:val="a2"/>
              <w:rPr>
                <w:color w:val="000000"/>
              </w:rPr>
            </w:pPr>
            <w:r w:rsidRPr="00BA55B4">
              <w:rPr>
                <w:color w:val="000000"/>
              </w:rPr>
              <w:t>Констант скорости реакции гибели, М</w:t>
            </w:r>
            <w:r w:rsidRPr="00BA55B4">
              <w:rPr>
                <w:color w:val="000000"/>
                <w:vertAlign w:val="superscript"/>
              </w:rPr>
              <w:t>-1</w:t>
            </w:r>
            <w:r w:rsidRPr="00BA55B4">
              <w:rPr>
                <w:color w:val="000000"/>
              </w:rPr>
              <w:t>с</w:t>
            </w:r>
            <w:r w:rsidRPr="00BA55B4">
              <w:rPr>
                <w:color w:val="000000"/>
                <w:vertAlign w:val="superscript"/>
              </w:rPr>
              <w:t>-1</w:t>
            </w:r>
          </w:p>
        </w:tc>
      </w:tr>
      <w:tr w:rsidR="00BA55B4" w:rsidRPr="00BA55B4" w14:paraId="565B9AA1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6DF3EDAC" w14:textId="77777777" w:rsidR="00BA55B4" w:rsidRPr="00BA55B4" w:rsidRDefault="00BA55B4" w:rsidP="00BA55B4">
            <w:pPr>
              <w:pStyle w:val="a2"/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F1CD7B" w14:textId="77777777" w:rsidR="00BA55B4" w:rsidRPr="00BA55B4" w:rsidRDefault="00BA55B4" w:rsidP="00BA55B4">
            <w:pPr>
              <w:pStyle w:val="a2"/>
            </w:pPr>
            <w:r w:rsidRPr="00BA55B4">
              <w:t xml:space="preserve">QН• 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64B408" w14:textId="77777777" w:rsidR="00BA55B4" w:rsidRPr="00BA55B4" w:rsidRDefault="00BA55B4" w:rsidP="00BA55B4">
            <w:pPr>
              <w:pStyle w:val="a2"/>
            </w:pPr>
            <w:r w:rsidRPr="00BA55B4">
              <w:t>растворитель</w:t>
            </w:r>
          </w:p>
        </w:tc>
      </w:tr>
      <w:tr w:rsidR="00BA55B4" w:rsidRPr="00BA55B4" w14:paraId="4A871B4E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347F8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-Бенз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50E76" w14:textId="77777777" w:rsidR="00BA55B4" w:rsidRPr="00BA55B4" w:rsidRDefault="00BA55B4" w:rsidP="00BA55B4">
            <w:pPr>
              <w:pStyle w:val="a2"/>
              <w:rPr>
                <w:rFonts w:ascii="Calibri" w:hAnsi="Calibri" w:cs="Calibri"/>
                <w:color w:val="000000"/>
                <w:szCs w:val="28"/>
              </w:rPr>
            </w:pPr>
            <w:r w:rsidRPr="00BA55B4">
              <w:rPr>
                <w:rFonts w:ascii="Calibri" w:hAnsi="Calibri" w:cs="Calibri"/>
                <w:color w:val="000000"/>
                <w:szCs w:val="28"/>
              </w:rPr>
              <w:t>1.1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A89C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010DF7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C2F614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3570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1F766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A15D0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FD81ED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2375A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8651CF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7B1E43B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1E420D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BB06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5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C3BBF1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B280D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319DC4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4DD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78E+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6274C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417838F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A96168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EB468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8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FCC0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 — пропанол</w:t>
            </w:r>
          </w:p>
        </w:tc>
      </w:tr>
      <w:tr w:rsidR="00BA55B4" w:rsidRPr="00BA55B4" w14:paraId="6CFB4B3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C2F05D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ур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10C2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2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3D4E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C202DD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7F816E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BBEF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D59E1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/вода</w:t>
            </w:r>
          </w:p>
        </w:tc>
      </w:tr>
      <w:tr w:rsidR="00BA55B4" w:rsidRPr="00BA55B4" w14:paraId="7F267E2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BC80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4B6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86BEB1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0BB414A4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2C2DC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9448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9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BBE399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1FF6FD1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688840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Хлорани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3D35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4A2F2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0EBDE13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F71627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DA67C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04CB851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метанол</w:t>
            </w:r>
          </w:p>
        </w:tc>
      </w:tr>
      <w:tr w:rsidR="00BA55B4" w:rsidRPr="00BA55B4" w14:paraId="651CA590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576636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077D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7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D92D5B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4DCDE14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708835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A38E6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2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999D6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4413265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E4905C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,4-Нафт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EEBE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5D8DB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»</w:t>
            </w:r>
          </w:p>
        </w:tc>
      </w:tr>
      <w:tr w:rsidR="00BA55B4" w:rsidRPr="00BA55B4" w14:paraId="162BF69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DB2954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564B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AC5827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7A54EEAB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F9FB80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63AEB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9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432C24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87FC96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755092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4C56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6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FA56E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2DE8CD1B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95F2CC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итамин Кз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64B8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CD37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6647C4D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7115EA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68D7F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1326B3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3922B0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A575E3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а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67C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AA26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3C857358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95AD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6E1BB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C2AAE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7A99B01E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A6C81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охинон-1-сульфона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57F5E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6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80571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39BE1E12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50679E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ибофлави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EF79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14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EC6A7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30C988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4D9458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06B2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EEE324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07B13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54443B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E79B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E474DA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МФА</w:t>
            </w:r>
          </w:p>
        </w:tc>
      </w:tr>
      <w:tr w:rsidR="00BA55B4" w:rsidRPr="00BA55B4" w14:paraId="29CBD167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9F5E3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Флавинмононуклеотид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ED37A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F7C977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56E2CAD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2D2B1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Люмифлавин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DB06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3A53EF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</w:tbl>
    <w:p w14:paraId="30DE0F22" w14:textId="5259DD52" w:rsidR="00512293" w:rsidRDefault="0018078D" w:rsidP="002213E8">
      <w:pPr>
        <w:pStyle w:val="1"/>
      </w:pPr>
      <w:r>
        <w:t>Реакции</w:t>
      </w:r>
      <w:r w:rsidR="00512293">
        <w:t xml:space="preserve"> метиламильных</w:t>
      </w:r>
      <w:r w:rsidR="00512293" w:rsidRPr="00E303DB">
        <w:t xml:space="preserve"> радикалов</w:t>
      </w:r>
    </w:p>
    <w:p w14:paraId="44CCE471" w14:textId="6865F124" w:rsidR="0018078D" w:rsidRPr="00EE6ED7" w:rsidRDefault="0018078D" w:rsidP="008C0A16">
      <w:pPr>
        <w:pStyle w:val="a3"/>
        <w:rPr>
          <w:i/>
        </w:rPr>
      </w:pPr>
      <w:r>
        <w:t xml:space="preserve">В процессе фотовосстановления образуются </w:t>
      </w:r>
      <w:commentRangeStart w:id="76"/>
      <w:r>
        <w:t>радикалы</w:t>
      </w:r>
      <w:commentRangeEnd w:id="76"/>
      <w:r w:rsidR="00E67AEA">
        <w:rPr>
          <w:rStyle w:val="af6"/>
          <w:rFonts w:eastAsia="SimSun" w:cstheme="minorBidi"/>
          <w:color w:val="auto"/>
          <w:lang w:eastAsia="en-US"/>
        </w:rPr>
        <w:commentReference w:id="76"/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2 путям: диспропорционирование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9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i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диметилацетамида в газовой фазе. Порядки констант скорости не должны сильно отличаться для радикалов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EE6ED7">
        <w:t>, образующихся при фотополимеризации, так как частицы очень реакционно способны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8C0A16">
      <w:pPr>
        <w:pStyle w:val="a3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3AED873A" w:rsidR="0018078D" w:rsidRPr="0018078D" w:rsidRDefault="0018078D" w:rsidP="0018078D">
      <w:pPr>
        <w:pStyle w:val="af2"/>
      </w:pPr>
      <w:bookmarkStart w:id="77" w:name="_Ref165766943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9</w:t>
      </w:r>
      <w:r w:rsidR="00674BB7">
        <w:rPr>
          <w:noProof/>
        </w:rPr>
        <w:fldChar w:fldCharType="end"/>
      </w:r>
      <w:bookmarkEnd w:id="77"/>
      <w:r>
        <w:t>. Реакции "гибели" метиламильных радикалов</w:t>
      </w:r>
    </w:p>
    <w:p w14:paraId="4A5D3B7C" w14:textId="34EAFE3B" w:rsidR="00F869F6" w:rsidRDefault="00DA335D" w:rsidP="002213E8">
      <w:pPr>
        <w:pStyle w:val="31"/>
      </w:pPr>
      <w:bookmarkStart w:id="78" w:name="_Toc136296701"/>
      <w:r>
        <w:t>Фото</w:t>
      </w:r>
      <w:bookmarkEnd w:id="78"/>
      <w:r w:rsidR="00F869F6">
        <w:t>декарбонилирование</w:t>
      </w:r>
    </w:p>
    <w:p w14:paraId="583E3FE7" w14:textId="54840EF4" w:rsidR="00DA335D" w:rsidRPr="00A91A40" w:rsidRDefault="00DA335D" w:rsidP="008C0A16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бензольных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бензохинонов приводят к декарбонилированию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0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0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фотодимеризация двух молекул замещённого бицикло[3.1.0]гекс-3-еп-2,6-диона. </w:t>
      </w:r>
      <w:r w:rsidRPr="0020194D">
        <w:t>Следовательно, фотолитическое декарбонилирование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>На первом этапе фотовозбужденная молекула о-хинона перегруппируется из</w:t>
      </w:r>
      <w:r>
        <w:t xml:space="preserve"> </w:t>
      </w:r>
      <w:r w:rsidRPr="0020194D">
        <w:t>циклогексадиендионового кольца в соответствующий бицикло[3.1.0]гекс-3-ен-2,6-дион. На втором этапе происходит выброс СО из циклопропанового фрагмента и формирование конечного продукта - замещённого циклопентадиенона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циклопентадиенона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коснтанта </w:t>
      </w:r>
      <w:r w:rsidR="00A91A40">
        <w:lastRenderedPageBreak/>
        <w:t xml:space="preserve">скорости, описывающая процесс фоторербонилирования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Y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2" type="#_x0000_t75" style="width:430.2pt;height:261.6pt" o:ole="">
            <v:imagedata r:id="rId35" o:title=""/>
          </v:shape>
          <o:OLEObject Type="Embed" ProgID="ChemDraw.Document.6.0" ShapeID="_x0000_i1032" DrawAspect="Content" ObjectID="_1777078826" r:id="rId36"/>
        </w:object>
      </w:r>
    </w:p>
    <w:p w14:paraId="452419C5" w14:textId="69707BB4" w:rsidR="00DA335D" w:rsidRPr="00EF334A" w:rsidRDefault="00DA335D" w:rsidP="005559F4">
      <w:pPr>
        <w:pStyle w:val="af2"/>
        <w:rPr>
          <w:noProof/>
          <w:color w:val="000000" w:themeColor="text1"/>
          <w:sz w:val="28"/>
        </w:rPr>
      </w:pPr>
      <w:bookmarkStart w:id="79" w:name="_Ref134996503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0</w:t>
      </w:r>
      <w:r w:rsidR="00674BB7">
        <w:rPr>
          <w:noProof/>
        </w:rPr>
        <w:fldChar w:fldCharType="end"/>
      </w:r>
      <w:bookmarkEnd w:id="79"/>
      <w:r>
        <w:t>. Схема фотолиза хинона.</w:t>
      </w:r>
    </w:p>
    <w:p w14:paraId="2C5609C1" w14:textId="77777777" w:rsidR="002213E8" w:rsidRPr="001B1CB0" w:rsidRDefault="002213E8" w:rsidP="002213E8">
      <w:pPr>
        <w:pStyle w:val="31"/>
      </w:pPr>
      <w:commentRangeStart w:id="80"/>
      <w:r>
        <w:t>Потенциальные</w:t>
      </w:r>
      <w:commentRangeEnd w:id="80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0"/>
      </w:r>
      <w:r>
        <w:t xml:space="preserve"> реакции </w:t>
      </w:r>
      <w:commentRangeStart w:id="81"/>
      <w:r>
        <w:t>ингибирования</w:t>
      </w:r>
      <w:commentRangeEnd w:id="81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1"/>
      </w:r>
    </w:p>
    <w:p w14:paraId="7BC0F7B1" w14:textId="1EACECE2" w:rsidR="002213E8" w:rsidRDefault="002213E8" w:rsidP="008C0A16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r>
        <w:t>оксифеноксильными</w:t>
      </w:r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>
            <w:fldChar w:fldCharType="begin"/>
          </w:r>
          <w:r w:rsidR="00983B76">
            <w:rPr>
              <w:lang w:val="en-US"/>
            </w:rPr>
            <w:instrText>ADDIN</w:instrText>
          </w:r>
          <w:r w:rsidR="00983B76" w:rsidRPr="00A67B7D">
            <w:instrText xml:space="preserve"> </w:instrText>
          </w:r>
          <w:r w:rsidR="00983B76">
            <w:rPr>
              <w:lang w:val="en-US"/>
            </w:rPr>
            <w:instrText>CitaviPlaceholder</w:instrText>
          </w:r>
          <w:r w:rsidR="00983B76" w:rsidRPr="00A67B7D">
            <w:instrText>{</w:instrText>
          </w:r>
          <w:r w:rsidR="00983B76">
            <w:rPr>
              <w:lang w:val="en-US"/>
            </w:rPr>
            <w:instrText>eyIkaWQiOiIxIiwiJHR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GUiOiJ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LkNpdGF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aS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DaXRhdGlvbnMuV</w:instrText>
          </w:r>
          <w:r w:rsidR="00983B76" w:rsidRPr="00A67B7D">
            <w:instrText>29</w:instrText>
          </w:r>
          <w:r w:rsidR="00983B76">
            <w:rPr>
              <w:lang w:val="en-US"/>
            </w:rPr>
            <w:instrText>yZFBsYWNlaG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sZGVyLCB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LkNpdGF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aSIsIkVudHJpZXMiOlt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IiRpZ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IiLCIkdHlwZ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lN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aXNzQWNhZGVtaWMuQ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XZpLkNpdG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aW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ucy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X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JkUGxh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Vob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xkZXJFbnRyeSwg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dp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NB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FkZ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pYy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DaXRhdmkiLCJJZ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mZhZjMxYWNmLWRlNGEtNDY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Yi</w:instrText>
          </w:r>
          <w:r w:rsidR="00983B76" w:rsidRPr="00A67B7D">
            <w:instrText>05</w:instrText>
          </w:r>
          <w:r w:rsidR="00983B76">
            <w:rPr>
              <w:lang w:val="en-US"/>
            </w:rPr>
            <w:instrText>NDYzLWY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NmY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ZjNmNDI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NCIsIlJhbmdlTGVuZ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oIjo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CJSZWZlcmVu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VJZ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mVkNTUwYzcxLTRjNTUtNDQ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MC</w:instrText>
          </w:r>
          <w:r w:rsidR="00983B76" w:rsidRPr="00A67B7D">
            <w:instrText>04</w:instrText>
          </w:r>
          <w:r w:rsidR="00983B76">
            <w:rPr>
              <w:lang w:val="en-US"/>
            </w:rPr>
            <w:instrText>YjI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LWFmMmNhMzg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MzAyMyIsIlBhZ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VSYW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nZ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eyIkaWQiOiIzIiwiJHR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GUiOiJ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LlBhZ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VSYW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nZSwg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dp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NB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FkZ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pYyIsIkVuZFBhZ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UiOnsiJGlkIjoiNCIsIiR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eXBlIjoi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dp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NB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FkZ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pYy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QYWdlTnVtYmVyLCB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IiwiSXNGdWxseU</w:instrText>
          </w:r>
          <w:r w:rsidR="00983B76" w:rsidRPr="00A67B7D">
            <w:instrText>51</w:instrText>
          </w:r>
          <w:r w:rsidR="00983B76">
            <w:rPr>
              <w:lang w:val="en-US"/>
            </w:rPr>
            <w:instrText>bWVyaWMiOmZhbHNlLCJOd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iZXJpbmdUeXBlIjowLCJOd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lcmFs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lzdGVtIjowfSwiTnVtYmVyaW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nVHlwZ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CwiTnVtZXJhbFN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lb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Cwi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hcnRQYWdlIjp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IiRpZ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UiLCIkdHlwZ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lN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aXNzQWNhZGVtaWMuUGFnZU</w:instrText>
          </w:r>
          <w:r w:rsidR="00983B76" w:rsidRPr="00A67B7D">
            <w:instrText>51</w:instrText>
          </w:r>
          <w:r w:rsidR="00983B76">
            <w:rPr>
              <w:lang w:val="en-US"/>
            </w:rPr>
            <w:instrText>bWJlciwg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dp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NB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FkZ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pYyIsIklzRnVsbHlOd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lcmljIjpmYWxzZSwiTnVtYmVyaW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nVHlwZ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CwiTnVtZXJhbFN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lb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H</w:instrText>
          </w:r>
          <w:r w:rsidR="00983B76" w:rsidRPr="00A67B7D">
            <w:instrText>19</w:instrText>
          </w:r>
          <w:r w:rsidR="00983B76">
            <w:rPr>
              <w:lang w:val="en-US"/>
            </w:rPr>
            <w:instrText>LCJSZWZlcmVu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UiOnsiJGlkIjoiNiIsIiR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eXBlIjoi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dp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NB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FkZ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pYy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DaXRhdmkuUmVmZXJlbmNlLCB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LkNpdGF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aSIsIkFi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yYWN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Q</w:instrText>
          </w:r>
          <w:r w:rsidR="00983B76" w:rsidRPr="00A67B7D">
            <w:instrText>29</w:instrText>
          </w:r>
          <w:r w:rsidR="00983B76">
            <w:rPr>
              <w:lang w:val="en-US"/>
            </w:rPr>
            <w:instrText>tcGxleG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e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CwiQWJzdHJhY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T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Vy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VUZXh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Rm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ybW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IjowLCJBdXRo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JzIjpbeyIkaWQiOiI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IiwiJHR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GUiOiJ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LkNpdGF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aS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QZXJzb</w:instrText>
          </w:r>
          <w:r w:rsidR="00983B76" w:rsidRPr="00A67B7D">
            <w:instrText>24</w:instrText>
          </w:r>
          <w:r w:rsidR="00983B76">
            <w:rPr>
              <w:lang w:val="en-US"/>
            </w:rPr>
            <w:instrText>sIFN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aXNzQWNhZGVtaWMuQ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XZpIiwiRmly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OY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lIjoi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J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u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K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uIiwiTGFzdE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hbWUiOiLQqNGD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jRg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C</w:instrText>
          </w:r>
          <w:r w:rsidR="00983B76" w:rsidRPr="00A67B7D">
            <w:instrText>9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QstCwIiwiUHJvdGVjdGVkIjpmYWxzZSwiU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V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IjowLCJDcmVhdGVkQnkiOiJfSE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NRSIsIkNyZW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ZWRPbi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IwMjMtMDUtMTVUMTA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zM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jgiLCJNb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RpZmllZEJ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IjoiX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hPTUUiLCJJZ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mU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NzRiZWU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T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MjQtNDgwYS</w:instrText>
          </w:r>
          <w:r w:rsidR="00983B76" w:rsidRPr="00A67B7D">
            <w:instrText>05</w:instrText>
          </w:r>
          <w:r w:rsidR="00983B76">
            <w:rPr>
              <w:lang w:val="en-US"/>
            </w:rPr>
            <w:instrText>MmZkLTFhNWRjMTg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M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EzYiIsIk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vZGlmaWVkT</w:instrText>
          </w:r>
          <w:r w:rsidR="00983B76" w:rsidRPr="00A67B7D">
            <w:instrText>24</w:instrText>
          </w:r>
          <w:r w:rsidR="00983B76">
            <w:rPr>
              <w:lang w:val="en-US"/>
            </w:rPr>
            <w:instrText>iOiIyMDIzLTA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LTE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VDEwOjMzOjM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IiwiUHJvamVjd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eyIkaWQiOiI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IiwiJHR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GUiOiJ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LkNpdGF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aS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Qcm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qZWN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CB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LkNpdGF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aSJ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fSx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IiRpZ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kiLCIkdHlwZ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lN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aXNzQWNhZGVtaWMuQ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XZpLlBlcnNvbiwg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dp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NB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FkZ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pYy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DaXRhdmkiLCJGaXJzdE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hbWUiOiLQoS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QkC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iLCJMYXN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TmFtZ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tCn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XRgdC</w:instrText>
          </w:r>
          <w:r w:rsidR="00983B76" w:rsidRPr="00A67B7D">
            <w:instrText>9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QutC</w:instrText>
          </w:r>
          <w:r w:rsidR="00983B76" w:rsidRPr="00A67B7D">
            <w:instrText>+0</w:instrText>
          </w:r>
          <w:r w:rsidR="00983B76">
            <w:rPr>
              <w:lang w:val="en-US"/>
            </w:rPr>
            <w:instrText>LIiLCJQcm</w:instrText>
          </w:r>
          <w:r w:rsidR="00983B76" w:rsidRPr="00A67B7D">
            <w:instrText>90</w:instrText>
          </w:r>
          <w:r w:rsidR="00983B76">
            <w:rPr>
              <w:lang w:val="en-US"/>
            </w:rPr>
            <w:instrText>ZWN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ZWQiOmZhbHNlLCJTZXgiOjAsIkNyZW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ZWRCe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l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IT</w:instrText>
          </w:r>
          <w:r w:rsidR="00983B76" w:rsidRPr="00A67B7D">
            <w:instrText>01</w:instrText>
          </w:r>
          <w:r w:rsidR="00983B76">
            <w:rPr>
              <w:lang w:val="en-US"/>
            </w:rPr>
            <w:instrText>FIiwiQ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JlYXRlZE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uIjoiMjAyMy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wNS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xNVQxMDozMzoyOCIsIk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vZGlmaWVkQnkiOiJfSE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NRSIsIklkIjoiZjMzNzg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NzgtZGY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MS</w:instrText>
          </w:r>
          <w:r w:rsidR="00983B76" w:rsidRPr="00A67B7D">
            <w:instrText>00</w:instrText>
          </w:r>
          <w:r w:rsidR="00983B76">
            <w:rPr>
              <w:lang w:val="en-US"/>
            </w:rPr>
            <w:instrText>ZTczLWIwYzItNjA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Mjg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OWExMWMxIiwiTW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kaWZpZWRPbi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IwMjMtMDUtMTVUMTA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zM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zYiLCJQcm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qZWN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Ijp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IiRyZWYiOiI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In</w:instrText>
          </w:r>
          <w:r w:rsidR="00983B76" w:rsidRPr="00A67B7D">
            <w:instrText>19</w:instrText>
          </w:r>
          <w:r w:rsidR="00983B76">
            <w:rPr>
              <w:lang w:val="en-US"/>
            </w:rPr>
            <w:instrText>XSwiQ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XRpb</w:instrText>
          </w:r>
          <w:r w:rsidR="00983B76" w:rsidRPr="00A67B7D">
            <w:instrText>25</w:instrText>
          </w:r>
          <w:r w:rsidR="00983B76">
            <w:rPr>
              <w:lang w:val="en-US"/>
            </w:rPr>
            <w:instrText>LZXlVcGRhdGVUeXBlIjowLCJDb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xsYWJvcm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JzIjpbXSwiRWRpdG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ycy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W</w:instrText>
          </w:r>
          <w:r w:rsidR="00983B76" w:rsidRPr="00A67B7D">
            <w:instrText>10</w:instrText>
          </w:r>
          <w:r w:rsidR="00983B76">
            <w:rPr>
              <w:lang w:val="en-US"/>
            </w:rPr>
            <w:instrText>sIkV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YWx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YXRpb</w:instrText>
          </w:r>
          <w:r w:rsidR="00983B76" w:rsidRPr="00A67B7D">
            <w:instrText>25</w:instrText>
          </w:r>
          <w:r w:rsidR="00983B76">
            <w:rPr>
              <w:lang w:val="en-US"/>
            </w:rPr>
            <w:instrText>Db</w:instrText>
          </w:r>
          <w:r w:rsidR="00983B76" w:rsidRPr="00A67B7D">
            <w:instrText>21</w:instrText>
          </w:r>
          <w:r w:rsidR="00983B76">
            <w:rPr>
              <w:lang w:val="en-US"/>
            </w:rPr>
            <w:instrText>wbGV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aXR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IjowLCJFdmFsdW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aW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uU</w:instrText>
          </w:r>
          <w:r w:rsidR="00983B76" w:rsidRPr="00A67B7D">
            <w:instrText>291</w:instrText>
          </w:r>
          <w:r w:rsidR="00983B76">
            <w:rPr>
              <w:lang w:val="en-US"/>
            </w:rPr>
            <w:instrText>cmNlVGV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dEZvcm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hd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CwiR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JvdXBzIjpbXSwiSGFzTGFiZWwxIjp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cnVlLCJIYXNMYWJlbDIiOmZhbHNlLCJLZXl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Jkcy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W</w:instrText>
          </w:r>
          <w:r w:rsidR="00983B76" w:rsidRPr="00A67B7D">
            <w:instrText>10</w:instrText>
          </w:r>
          <w:r w:rsidR="00983B76">
            <w:rPr>
              <w:lang w:val="en-US"/>
            </w:rPr>
            <w:instrText>sIkxv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aW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ucy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W</w:instrText>
          </w:r>
          <w:r w:rsidR="00983B76" w:rsidRPr="00A67B7D">
            <w:instrText>10</w:instrText>
          </w:r>
          <w:r w:rsidR="00983B76">
            <w:rPr>
              <w:lang w:val="en-US"/>
            </w:rPr>
            <w:instrText>sIk</w:instrText>
          </w:r>
          <w:r w:rsidR="00983B76" w:rsidRPr="00A67B7D">
            <w:instrText>51</w:instrText>
          </w:r>
          <w:r w:rsidR="00983B76">
            <w:rPr>
              <w:lang w:val="en-US"/>
            </w:rPr>
            <w:instrText>bWJlci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EyIiwiT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JnYW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pem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aW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ucy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W</w:instrText>
          </w:r>
          <w:r w:rsidR="00983B76" w:rsidRPr="00A67B7D">
            <w:instrText>10</w:instrText>
          </w:r>
          <w:r w:rsidR="00983B76">
            <w:rPr>
              <w:lang w:val="en-US"/>
            </w:rPr>
            <w:instrText>sIk</w:instrText>
          </w:r>
          <w:r w:rsidR="00983B76" w:rsidRPr="00A67B7D">
            <w:instrText>90</w:instrText>
          </w:r>
          <w:r w:rsidR="00983B76">
            <w:rPr>
              <w:lang w:val="en-US"/>
            </w:rPr>
            <w:instrText>aGVy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udm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sdmVkIjpbXSwiUGFnZVJhbmdlIjoiPHNwPlxyXG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gIDxuPjIxMzU</w:instrText>
          </w:r>
          <w:r w:rsidR="00983B76" w:rsidRPr="00A67B7D">
            <w:instrText>8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24+</w:instrText>
          </w:r>
          <w:r w:rsidR="00983B76">
            <w:rPr>
              <w:lang w:val="en-US"/>
            </w:rPr>
            <w:instrText>XHJcbiAgPGluPnRydWU</w:instrText>
          </w:r>
          <w:r w:rsidR="00983B76" w:rsidRPr="00A67B7D">
            <w:instrText>8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uPlxyXG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gIDxvcz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yMTM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PC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vcz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clxuICA</w:instrText>
          </w:r>
          <w:r w:rsidR="00983B76" w:rsidRPr="00A67B7D">
            <w:instrText>8</w:instrText>
          </w:r>
          <w:r w:rsidR="00983B76">
            <w:rPr>
              <w:lang w:val="en-US"/>
            </w:rPr>
            <w:instrText>cHM</w:instrText>
          </w:r>
          <w:r w:rsidR="00983B76" w:rsidRPr="00A67B7D">
            <w:instrText>+</w:instrText>
          </w:r>
          <w:r w:rsidR="00983B76">
            <w:rPr>
              <w:lang w:val="en-US"/>
            </w:rPr>
            <w:instrText>MjEzNTwvcHM</w:instrText>
          </w:r>
          <w:r w:rsidR="00983B76" w:rsidRPr="00A67B7D">
            <w:instrText>+</w:instrText>
          </w:r>
          <w:r w:rsidR="00983B76">
            <w:rPr>
              <w:lang w:val="en-US"/>
            </w:rPr>
            <w:instrText>XHJcbjwvc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A</w:instrText>
          </w:r>
          <w:r w:rsidR="00983B76" w:rsidRPr="00A67B7D">
            <w:instrText>+</w:instrText>
          </w:r>
          <w:r w:rsidR="00983B76">
            <w:rPr>
              <w:lang w:val="en-US"/>
            </w:rPr>
            <w:instrText>XHJcbjxlcD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clxuICA</w:instrText>
          </w:r>
          <w:r w:rsidR="00983B76" w:rsidRPr="00A67B7D">
            <w:instrText>8</w:instrText>
          </w:r>
          <w:r w:rsidR="00983B76">
            <w:rPr>
              <w:lang w:val="en-US"/>
            </w:rPr>
            <w:instrText>bj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yMTQ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PC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uPlxyXG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gIDxpbj</w:instrText>
          </w:r>
          <w:r w:rsidR="00983B76" w:rsidRPr="00A67B7D">
            <w:instrText>50</w:instrText>
          </w:r>
          <w:r w:rsidR="00983B76">
            <w:rPr>
              <w:lang w:val="en-US"/>
            </w:rPr>
            <w:instrText>cnVlPC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pbj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clxuICA</w:instrText>
          </w:r>
          <w:r w:rsidR="00983B76" w:rsidRPr="00A67B7D">
            <w:instrText>8</w:instrText>
          </w:r>
          <w:r w:rsidR="00983B76">
            <w:rPr>
              <w:lang w:val="en-US"/>
            </w:rPr>
            <w:instrText>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M</w:instrText>
          </w:r>
          <w:r w:rsidR="00983B76" w:rsidRPr="00A67B7D">
            <w:instrText>+</w:instrText>
          </w:r>
          <w:r w:rsidR="00983B76">
            <w:rPr>
              <w:lang w:val="en-US"/>
            </w:rPr>
            <w:instrText>MjE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NTwv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M</w:instrText>
          </w:r>
          <w:r w:rsidR="00983B76" w:rsidRPr="00A67B7D">
            <w:instrText>+</w:instrText>
          </w:r>
          <w:r w:rsidR="00983B76">
            <w:rPr>
              <w:lang w:val="en-US"/>
            </w:rPr>
            <w:instrText>XHJcbiAgPHBzPjIxNDU</w:instrText>
          </w:r>
          <w:r w:rsidR="00983B76" w:rsidRPr="00A67B7D">
            <w:instrText>8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BzPlxyXG</w:instrText>
          </w:r>
          <w:r w:rsidR="00983B76" w:rsidRPr="00A67B7D">
            <w:instrText>48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VwPlxyXG</w:instrText>
          </w:r>
          <w:r w:rsidR="00983B76" w:rsidRPr="00A67B7D">
            <w:instrText>48</w:instrText>
          </w:r>
          <w:r w:rsidR="00983B76">
            <w:rPr>
              <w:lang w:val="en-US"/>
            </w:rPr>
            <w:instrText>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M</w:instrText>
          </w:r>
          <w:r w:rsidR="00983B76" w:rsidRPr="00A67B7D">
            <w:instrText>+</w:instrText>
          </w:r>
          <w:r w:rsidR="00983B76">
            <w:rPr>
              <w:lang w:val="en-US"/>
            </w:rPr>
            <w:instrText>MjEzNS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MTQ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PC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vcz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iLCJQZXJpb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Rp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FsIjp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IiRpZ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EwIiwiJHR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GUiOiJ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LkNpdGF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aS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QZXJpb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Rp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FsLCBTd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z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FjYWRlbWljLkNpdGF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aSIsIk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hbWUiOiLQktG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HQvtC</w:instrText>
          </w:r>
          <w:r w:rsidR="00983B76" w:rsidRPr="00A67B7D">
            <w:instrText>6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QvNC</w:instrText>
          </w:r>
          <w:r w:rsidR="00983B76" w:rsidRPr="00A67B7D">
            <w:instrText>+0</w:instrText>
          </w:r>
          <w:r w:rsidR="00983B76">
            <w:rPr>
              <w:lang w:val="en-US"/>
            </w:rPr>
            <w:instrText>LvQtdC</w:instrText>
          </w:r>
          <w:r w:rsidR="00983B76" w:rsidRPr="00A67B7D">
            <w:instrText>60</w:instrText>
          </w:r>
          <w:r w:rsidR="00983B76">
            <w:rPr>
              <w:lang w:val="en-US"/>
            </w:rPr>
            <w:instrText>YPQu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GP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DQvdG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Ug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HQvtC</w:instrText>
          </w:r>
          <w:r w:rsidR="00983B76" w:rsidRPr="00A67B7D">
            <w:instrText>10</w:instrText>
          </w:r>
          <w:r w:rsidR="00983B76">
            <w:rPr>
              <w:lang w:val="en-US"/>
            </w:rPr>
            <w:instrText>LTQuNC</w:instrText>
          </w:r>
          <w:r w:rsidR="00983B76" w:rsidRPr="00A67B7D">
            <w:instrText>90</w:instrText>
          </w:r>
          <w:r w:rsidR="00983B76">
            <w:rPr>
              <w:lang w:val="en-US"/>
            </w:rPr>
            <w:instrText>LXQvdC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fSwiUHVibGlzaGVycy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W</w:instrText>
          </w:r>
          <w:r w:rsidR="00983B76" w:rsidRPr="00A67B7D">
            <w:instrText>10</w:instrText>
          </w:r>
          <w:r w:rsidR="00983B76">
            <w:rPr>
              <w:lang w:val="en-US"/>
            </w:rPr>
            <w:instrText>sIlF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hdGlvbnMiOltdLCJSYXRpbmciOjAsIlJlZmVyZW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jZVR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cGUiOiJK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VybmFsQXJ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aWNsZSIsIlNo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J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VG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bGUiOiLQqNGD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jRg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C</w:instrText>
          </w:r>
          <w:r w:rsidR="00983B76" w:rsidRPr="00A67B7D">
            <w:instrText>9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QstCwLCDQp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C</w:instrText>
          </w:r>
          <w:r w:rsidR="00983B76" w:rsidRPr="00A67B7D">
            <w:instrText>10</w:instrText>
          </w:r>
          <w:r w:rsidR="00983B76">
            <w:rPr>
              <w:lang w:val="en-US"/>
            </w:rPr>
            <w:instrText>YHQvdC</w:instrText>
          </w:r>
          <w:r w:rsidR="00983B76" w:rsidRPr="00A67B7D">
            <w:instrText>+0</w:instrText>
          </w:r>
          <w:r w:rsidR="00983B76">
            <w:rPr>
              <w:lang w:val="en-US"/>
            </w:rPr>
            <w:instrText>LrQvtCyIDIwMDkg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oCTINCY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Qs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C</w:instrText>
          </w:r>
          <w:r w:rsidR="00983B76" w:rsidRPr="00A67B7D">
            <w:instrText>40</w:instrText>
          </w:r>
          <w:r w:rsidR="00983B76">
            <w:rPr>
              <w:lang w:val="en-US"/>
            </w:rPr>
            <w:instrText>LHQuNGA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QstCw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QuNC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INC</w:instrText>
          </w:r>
          <w:r w:rsidR="00983B76" w:rsidRPr="00A67B7D">
            <w:instrText>/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Qu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C</w:instrText>
          </w:r>
          <w:r w:rsidR="00983B76" w:rsidRPr="00A67B7D">
            <w:instrText>40</w:instrText>
          </w:r>
          <w:r w:rsidR="00983B76">
            <w:rPr>
              <w:lang w:val="en-US"/>
            </w:rPr>
            <w:instrText>LzQtdGA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jQt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Cw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bQuNC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INC</w:instrText>
          </w:r>
          <w:r w:rsidR="00983B76" w:rsidRPr="00A67B7D">
            <w:instrText>80</w:instrText>
          </w:r>
          <w:r w:rsidR="00983B76">
            <w:rPr>
              <w:lang w:val="en-US"/>
            </w:rPr>
            <w:instrText>LXRgtC</w:instrText>
          </w:r>
          <w:r w:rsidR="00983B76" w:rsidRPr="00A67B7D">
            <w:instrText>40</w:instrText>
          </w:r>
          <w:r w:rsidR="00983B76">
            <w:rPr>
              <w:lang w:val="en-US"/>
            </w:rPr>
            <w:instrText>LvQvNC</w:instrText>
          </w:r>
          <w:r w:rsidR="00983B76" w:rsidRPr="00A67B7D">
            <w:instrText>10</w:instrText>
          </w:r>
          <w:r w:rsidR="00983B76">
            <w:rPr>
              <w:lang w:val="en-US"/>
            </w:rPr>
            <w:instrText>YLQsNC</w:instrText>
          </w:r>
          <w:r w:rsidR="00983B76" w:rsidRPr="00A67B7D">
            <w:instrText>60</w:instrText>
          </w:r>
          <w:r w:rsidR="00983B76">
            <w:rPr>
              <w:lang w:val="en-US"/>
            </w:rPr>
            <w:instrText>YDQuNC</w:instrText>
          </w:r>
          <w:r w:rsidR="00983B76" w:rsidRPr="00A67B7D">
            <w:instrText>70</w:instrText>
          </w:r>
          <w:r w:rsidR="00983B76">
            <w:rPr>
              <w:lang w:val="en-US"/>
            </w:rPr>
            <w:instrText>LDRgtCwINGB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jRgdG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XQvNC</w:instrText>
          </w:r>
          <w:r w:rsidR="00983B76" w:rsidRPr="00A67B7D">
            <w:instrText>+0</w:instrText>
          </w:r>
          <w:r w:rsidR="00983B76">
            <w:rPr>
              <w:lang w:val="en-US"/>
            </w:rPr>
            <w:instrText>Lkg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RgNG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t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HQtdC</w:instrText>
          </w:r>
          <w:r w:rsidR="00983B76" w:rsidRPr="00A67B7D">
            <w:instrText>90</w:instrText>
          </w:r>
          <w:r w:rsidR="00983B76">
            <w:rPr>
              <w:lang w:val="en-US"/>
            </w:rPr>
            <w:instrText>LfQvtG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jQvdC</w:instrText>
          </w:r>
          <w:r w:rsidR="00983B76" w:rsidRPr="00A67B7D">
            <w:instrText>+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t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DQvNC</w:instrText>
          </w:r>
          <w:r w:rsidR="00983B76" w:rsidRPr="00A67B7D">
            <w:instrText>4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iLCJTaG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ydFRpdGxlVXBkYXRlVHlwZ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CwiU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RhdGljSWRzIjpbIjcxZGQxOWNkLTA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OGUtNGY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YS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hODlmLWUzOTVlMmJmOWFlYyJdLCJUYWJsZU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mQ</w:instrText>
          </w:r>
          <w:r w:rsidR="00983B76" w:rsidRPr="00A67B7D">
            <w:instrText>29</w:instrText>
          </w:r>
          <w:r w:rsidR="00983B76">
            <w:rPr>
              <w:lang w:val="en-US"/>
            </w:rPr>
            <w:instrText>udGVudHNDb</w:instrText>
          </w:r>
          <w:r w:rsidR="00983B76" w:rsidRPr="00A67B7D">
            <w:instrText>21</w:instrText>
          </w:r>
          <w:r w:rsidR="00983B76">
            <w:rPr>
              <w:lang w:val="en-US"/>
            </w:rPr>
            <w:instrText>wbGV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aXR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IjowLCJUYWJsZU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mQ</w:instrText>
          </w:r>
          <w:r w:rsidR="00983B76" w:rsidRPr="00A67B7D">
            <w:instrText>29</w:instrText>
          </w:r>
          <w:r w:rsidR="00983B76">
            <w:rPr>
              <w:lang w:val="en-US"/>
            </w:rPr>
            <w:instrText>udGVudHNT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Vy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VUZXh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Rm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ybW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IjowLCJUYXNrcy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W</w:instrText>
          </w:r>
          <w:r w:rsidR="00983B76" w:rsidRPr="00A67B7D">
            <w:instrText>10</w:instrText>
          </w:r>
          <w:r w:rsidR="00983B76">
            <w:rPr>
              <w:lang w:val="en-US"/>
            </w:rPr>
            <w:instrText>sIlRpdGxlIjoi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JjQvdCz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jQsdC</w:instrText>
          </w:r>
          <w:r w:rsidR="00983B76" w:rsidRPr="00A67B7D">
            <w:instrText>40</w:instrText>
          </w:r>
          <w:r w:rsidR="00983B76">
            <w:rPr>
              <w:lang w:val="en-US"/>
            </w:rPr>
            <w:instrText>YDQvtCy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DQvdC</w:instrText>
          </w:r>
          <w:r w:rsidR="00983B76" w:rsidRPr="00A67B7D">
            <w:instrText>40</w:instrText>
          </w:r>
          <w:r w:rsidR="00983B76">
            <w:rPr>
              <w:lang w:val="en-US"/>
            </w:rPr>
            <w:instrText>LUg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/</w:instrText>
          </w:r>
          <w:r w:rsidR="00983B76">
            <w:rPr>
              <w:lang w:val="en-US"/>
            </w:rPr>
            <w:instrText>QvtC</w:instrText>
          </w:r>
          <w:r w:rsidR="00983B76" w:rsidRPr="00A67B7D">
            <w:instrText>70</w:instrText>
          </w:r>
          <w:r w:rsidR="00983B76">
            <w:rPr>
              <w:lang w:val="en-US"/>
            </w:rPr>
            <w:instrText>LjQvNC</w:instrText>
          </w:r>
          <w:r w:rsidR="00983B76" w:rsidRPr="00A67B7D">
            <w:instrText>10</w:instrText>
          </w:r>
          <w:r w:rsidR="00983B76">
            <w:rPr>
              <w:lang w:val="en-US"/>
            </w:rPr>
            <w:instrText>YDQuNC</w:instrText>
          </w:r>
          <w:r w:rsidR="00983B76" w:rsidRPr="00A67B7D">
            <w:instrText>30</w:instrText>
          </w:r>
          <w:r w:rsidR="00983B76">
            <w:rPr>
              <w:lang w:val="en-US"/>
            </w:rPr>
            <w:instrText>LDRhtC</w:instrText>
          </w:r>
          <w:r w:rsidR="00983B76" w:rsidRPr="00A67B7D">
            <w:instrText>40</w:instrText>
          </w:r>
          <w:r w:rsidR="00983B76">
            <w:rPr>
              <w:lang w:val="en-US"/>
            </w:rPr>
            <w:instrText>Lgg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zQtdG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jQu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C</w:instrText>
          </w:r>
          <w:r w:rsidR="00983B76" w:rsidRPr="00A67B7D">
            <w:instrText>80</w:instrText>
          </w:r>
          <w:r w:rsidR="00983B76">
            <w:rPr>
              <w:lang w:val="en-US"/>
            </w:rPr>
            <w:instrText>LXRgtCw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rRgNC</w:instrText>
          </w:r>
          <w:r w:rsidR="00983B76" w:rsidRPr="00A67B7D">
            <w:instrText>40</w:instrText>
          </w:r>
          <w:r w:rsidR="00983B76">
            <w:rPr>
              <w:lang w:val="en-US"/>
            </w:rPr>
            <w:instrText>LvQsNGC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Ag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HQuNGB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LQtdC</w:instrText>
          </w:r>
          <w:r w:rsidR="00983B76" w:rsidRPr="00A67B7D">
            <w:instrText>8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QuSDQvtGA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LQvi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QsdC</w:instrText>
          </w:r>
          <w:r w:rsidR="00983B76" w:rsidRPr="00A67B7D">
            <w:instrText>1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Qt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C</w:instrText>
          </w:r>
          <w:r w:rsidR="00983B76" w:rsidRPr="00A67B7D">
            <w:instrText>+0</w:instrText>
          </w:r>
          <w:r w:rsidR="00983B76">
            <w:rPr>
              <w:lang w:val="en-US"/>
            </w:rPr>
            <w:instrText>YXQuNC</w:instrText>
          </w:r>
          <w:r w:rsidR="00983B76" w:rsidRPr="00A67B7D">
            <w:instrText>90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7</w:instrText>
          </w:r>
          <w:r w:rsidR="00983B76">
            <w:rPr>
              <w:lang w:val="en-US"/>
            </w:rPr>
            <w:instrText>QvS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QsNC</w:instrText>
          </w:r>
          <w:r w:rsidR="00983B76" w:rsidRPr="00A67B7D">
            <w:instrText>80</w:instrText>
          </w:r>
          <w:r w:rsidR="00983B76">
            <w:rPr>
              <w:lang w:val="en-US"/>
            </w:rPr>
            <w:instrText>LjQvSIsIlRyYW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zbG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JzIjpbXSwiVm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sd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lIjoiNTEiLCJZZWFyIjoiMjAwOSIsIlllYXJSZXNvbHZlZ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IwMDkiLCJDcmVhdGVkQnkiOiJfSE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NRSIsIkNyZWF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ZWRPbi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jIwMjMtMDUtMTVUMTA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zA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zQiLCJNb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RpZmllZEJ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IjoiX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hPTUUiLCJJZ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mVkNTUwYzcxLTRjNTUtNDQ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MC</w:instrText>
          </w:r>
          <w:r w:rsidR="00983B76" w:rsidRPr="00A67B7D">
            <w:instrText>04</w:instrText>
          </w:r>
          <w:r w:rsidR="00983B76">
            <w:rPr>
              <w:lang w:val="en-US"/>
            </w:rPr>
            <w:instrText>YjI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LWFmMmNhMzg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MzAyMyIsIk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vZGlmaWVkT</w:instrText>
          </w:r>
          <w:r w:rsidR="00983B76" w:rsidRPr="00A67B7D">
            <w:instrText>24</w:instrText>
          </w:r>
          <w:r w:rsidR="00983B76">
            <w:rPr>
              <w:lang w:val="en-US"/>
            </w:rPr>
            <w:instrText>iOiIyMDI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LTA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LTEyVDIzOjU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OjA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IiwiUHJvamVjd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eyIkcmVmIjoiOCJ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fSwiVXNlTnVtYmVyaW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nVHlwZU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mUGFyZW</w:instrText>
          </w:r>
          <w:r w:rsidR="00983B76" w:rsidRPr="00A67B7D">
            <w:instrText>50</w:instrText>
          </w:r>
          <w:r w:rsidR="00983B76">
            <w:rPr>
              <w:lang w:val="en-US"/>
            </w:rPr>
            <w:instrText>RG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jdW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lbnQiOmZhbHNlfV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sIkZvcm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hdHRlZFRleHQiOnsiJGlkIjoiMTEiLCJDb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Vud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MSwiVGV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dFVuaXRzIjpbeyIkaWQiOiIxMiIsIkZvbnRTdHlsZS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eyIkaWQiOiIxMyIsIk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ldXRyYWwiOnRydWV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LCJSZWFkaW</w:instrText>
          </w:r>
          <w:r w:rsidR="00983B76" w:rsidRPr="00A67B7D">
            <w:instrText>5</w:instrText>
          </w:r>
          <w:r w:rsidR="00983B76">
            <w:rPr>
              <w:lang w:val="en-US"/>
            </w:rPr>
            <w:instrText>nT</w:instrText>
          </w:r>
          <w:r w:rsidR="00983B76" w:rsidRPr="00A67B7D">
            <w:instrText>3</w:instrText>
          </w:r>
          <w:r w:rsidR="00983B76">
            <w:rPr>
              <w:lang w:val="en-US"/>
            </w:rPr>
            <w:instrText>JkZXIiOjEsIlRleHQiOiJbMzZdIn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dfSwiVGFnIjoiQ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YXZpUGxhY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Vob</w:instrText>
          </w:r>
          <w:r w:rsidR="00983B76" w:rsidRPr="00A67B7D">
            <w:instrText>2</w:instrText>
          </w:r>
          <w:r w:rsidR="00983B76">
            <w:rPr>
              <w:lang w:val="en-US"/>
            </w:rPr>
            <w:instrText>xkZXIjNzIxZTIyNTctOGRlYy</w:instrText>
          </w:r>
          <w:r w:rsidR="00983B76" w:rsidRPr="00A67B7D">
            <w:instrText>00</w:instrText>
          </w:r>
          <w:r w:rsidR="00983B76">
            <w:rPr>
              <w:lang w:val="en-US"/>
            </w:rPr>
            <w:instrText>MDczLTgzNWEtZmFhZmY</w:instrText>
          </w:r>
          <w:r w:rsidR="00983B76" w:rsidRPr="00A67B7D">
            <w:instrText>1</w:instrText>
          </w:r>
          <w:r w:rsidR="00983B76">
            <w:rPr>
              <w:lang w:val="en-US"/>
            </w:rPr>
            <w:instrText>ZmIyMGZkIiwiVGV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dCI</w:instrText>
          </w:r>
          <w:r w:rsidR="00983B76" w:rsidRPr="00A67B7D">
            <w:instrText>6</w:instrText>
          </w:r>
          <w:r w:rsidR="00983B76">
            <w:rPr>
              <w:lang w:val="en-US"/>
            </w:rPr>
            <w:instrText>IlszNl</w:instrText>
          </w:r>
          <w:r w:rsidR="00983B76" w:rsidRPr="00A67B7D">
            <w:instrText>0</w:instrText>
          </w:r>
          <w:r w:rsidR="00983B76">
            <w:rPr>
              <w:lang w:val="en-US"/>
            </w:rPr>
            <w:instrText>iLCJXQUlWZXJzaW</w:instrText>
          </w:r>
          <w:r w:rsidR="00983B76" w:rsidRPr="00A67B7D">
            <w:instrText>9</w:instrText>
          </w:r>
          <w:r w:rsidR="00983B76">
            <w:rPr>
              <w:lang w:val="en-US"/>
            </w:rPr>
            <w:instrText>uIjoiNi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xNS</w:instrText>
          </w:r>
          <w:r w:rsidR="00983B76" w:rsidRPr="00A67B7D">
            <w:instrText>4</w:instrText>
          </w:r>
          <w:r w:rsidR="00983B76">
            <w:rPr>
              <w:lang w:val="en-US"/>
            </w:rPr>
            <w:instrText>yLjAifQ</w:instrText>
          </w:r>
          <w:r w:rsidR="00983B76" w:rsidRPr="00A67B7D">
            <w:instrText>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семихиноляты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2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триэтиламину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2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3" type="#_x0000_t75" style="width:471pt;height:55.8pt" o:ole="">
            <v:imagedata r:id="rId37" o:title=""/>
          </v:shape>
          <o:OLEObject Type="Embed" ProgID="ChemDraw.Document.6.0" ShapeID="_x0000_i1033" DrawAspect="Content" ObjectID="_1777078827" r:id="rId38"/>
        </w:object>
      </w:r>
    </w:p>
    <w:p w14:paraId="40D7FCA0" w14:textId="20901CEB" w:rsidR="002213E8" w:rsidRPr="00B5342D" w:rsidRDefault="002213E8" w:rsidP="002213E8">
      <w:pPr>
        <w:pStyle w:val="af2"/>
      </w:pPr>
      <w:bookmarkStart w:id="82" w:name="_Ref135051676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1</w:t>
      </w:r>
      <w:r w:rsidR="00674BB7">
        <w:rPr>
          <w:noProof/>
        </w:rPr>
        <w:fldChar w:fldCharType="end"/>
      </w:r>
      <w:bookmarkEnd w:id="82"/>
      <w:r>
        <w:t>. Взаимодействие оксифеноксильных радикалов с амином</w:t>
      </w:r>
    </w:p>
    <w:p w14:paraId="39036E20" w14:textId="0B672064" w:rsidR="002213E8" w:rsidRDefault="002213E8" w:rsidP="002213E8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семихиноне по сравнению с оксифеноксилом. Это может препятствовать рекомбинации радикалов семихинона и увеличивать вероятность реакции диспропорционирования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Y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2213E8">
      <w:pPr>
        <w:pStyle w:val="a2"/>
      </w:pPr>
      <w:r>
        <w:object w:dxaOrig="9495" w:dyaOrig="1697" w14:anchorId="2083153D">
          <v:shape id="_x0000_i1034" type="#_x0000_t75" style="width:467.4pt;height:82.8pt" o:ole="">
            <v:imagedata r:id="rId39" o:title=""/>
          </v:shape>
          <o:OLEObject Type="Embed" ProgID="ChemDraw.Document.6.0" ShapeID="_x0000_i1034" DrawAspect="Content" ObjectID="_1777078828" r:id="rId40"/>
        </w:object>
      </w:r>
    </w:p>
    <w:p w14:paraId="705FD353" w14:textId="6C79335C" w:rsidR="002213E8" w:rsidRPr="00E67AEA" w:rsidRDefault="002213E8" w:rsidP="00E67AEA">
      <w:pPr>
        <w:pStyle w:val="af2"/>
        <w:rPr>
          <w:noProof/>
          <w:color w:val="000000" w:themeColor="text1"/>
          <w:sz w:val="28"/>
        </w:rPr>
      </w:pPr>
      <w:bookmarkStart w:id="83" w:name="_Ref135052313"/>
      <w:r>
        <w:lastRenderedPageBreak/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2</w:t>
      </w:r>
      <w:r w:rsidR="00674BB7">
        <w:rPr>
          <w:noProof/>
        </w:rPr>
        <w:fldChar w:fldCharType="end"/>
      </w:r>
      <w:bookmarkEnd w:id="83"/>
      <w:r>
        <w:t xml:space="preserve">. Реакция образования пирокатехина при взаимодействии </w:t>
      </w:r>
      <w:r w:rsidRPr="000758F9">
        <w:t>семихонового</w:t>
      </w:r>
      <w:r>
        <w:t xml:space="preserve"> радикала с амином</w:t>
      </w:r>
    </w:p>
    <w:p w14:paraId="7650AC13" w14:textId="660C31E2" w:rsidR="00DA335D" w:rsidRDefault="00C42BB9" w:rsidP="002213E8">
      <w:pPr>
        <w:pStyle w:val="31"/>
      </w:pPr>
      <w:r>
        <w:t>Итоговая схема фотоинициирования</w:t>
      </w:r>
    </w:p>
    <w:p w14:paraId="0FE64A65" w14:textId="1729F004" w:rsidR="00DA335D" w:rsidRDefault="00DA335D" w:rsidP="008C0A16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29038E">
        <w:t xml:space="preserve">Схема </w:t>
      </w:r>
      <w:r w:rsidR="0029038E">
        <w:rPr>
          <w:noProof/>
        </w:rPr>
        <w:t>13</w:t>
      </w:r>
      <w:r w:rsidR="00227EB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227EB8">
      <w:pPr>
        <w:pStyle w:val="a2"/>
        <w:keepNext/>
      </w:pPr>
      <w:r>
        <w:rPr>
          <w:noProof/>
        </w:rPr>
        <w:drawing>
          <wp:inline distT="0" distB="0" distL="0" distR="0" wp14:anchorId="56EAADD6" wp14:editId="339D9A64">
            <wp:extent cx="7110730" cy="3380032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3380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055F0C35" w:rsidR="00FF4A28" w:rsidRDefault="00227EB8" w:rsidP="00227EB8">
      <w:pPr>
        <w:pStyle w:val="af2"/>
      </w:pPr>
      <w:bookmarkStart w:id="84" w:name="_Ref165752291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3</w:t>
      </w:r>
      <w:r w:rsidR="00674BB7">
        <w:rPr>
          <w:noProof/>
        </w:rPr>
        <w:fldChar w:fldCharType="end"/>
      </w:r>
      <w:bookmarkEnd w:id="84"/>
      <w:r>
        <w:t>. Полная схема фотоиницирования</w:t>
      </w:r>
    </w:p>
    <w:p w14:paraId="72CF4A8E" w14:textId="0AB9CB24" w:rsidR="00D536A7" w:rsidRDefault="008209BC" w:rsidP="008209BC">
      <w:pPr>
        <w:pStyle w:val="31"/>
      </w:pPr>
      <w:r>
        <w:t>Общая схема полимеризации</w:t>
      </w:r>
    </w:p>
    <w:p w14:paraId="6C8CE81C" w14:textId="64AD0E17" w:rsidR="00F11CBC" w:rsidRDefault="00E67AEA" w:rsidP="008C0A16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свободнорадикальную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фотополимеризации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Y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фотоинициация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фотополимеризации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603512">
      <w:pPr>
        <w:pStyle w:val="31"/>
      </w:pPr>
      <w:r>
        <w:t>Инициирование</w:t>
      </w:r>
      <w:r w:rsidR="008209BC">
        <w:t xml:space="preserve"> цепи</w:t>
      </w:r>
    </w:p>
    <w:p w14:paraId="05BACC75" w14:textId="36CA3D62" w:rsidR="006E5223" w:rsidRDefault="006E5223" w:rsidP="008C0A16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4</w:t>
      </w:r>
      <w:r>
        <w:fldChar w:fldCharType="end"/>
      </w:r>
      <w:r>
        <w:t>).</w:t>
      </w:r>
    </w:p>
    <w:p w14:paraId="6AB18214" w14:textId="693549DA" w:rsidR="006E5223" w:rsidRDefault="00A64D5E" w:rsidP="008C0A16">
      <w:pPr>
        <w:pStyle w:val="a3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7361348B" w:rsidR="006E5223" w:rsidRPr="008508B7" w:rsidRDefault="006E5223" w:rsidP="00AC3632">
      <w:pPr>
        <w:pStyle w:val="af2"/>
      </w:pPr>
      <w:bookmarkStart w:id="85" w:name="_Ref165669038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4</w:t>
      </w:r>
      <w:r w:rsidR="00674BB7">
        <w:rPr>
          <w:noProof/>
        </w:rPr>
        <w:fldChar w:fldCharType="end"/>
      </w:r>
      <w:bookmarkEnd w:id="85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603512">
      <w:pPr>
        <w:pStyle w:val="31"/>
      </w:pPr>
      <w:r>
        <w:t>Рост цепи</w:t>
      </w:r>
    </w:p>
    <w:p w14:paraId="219D4F1C" w14:textId="4AF9F666" w:rsidR="00D776E6" w:rsidRDefault="00A64D5E" w:rsidP="008C0A16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</w:t>
      </w:r>
      <w:r w:rsidR="00D26A5A">
        <w:lastRenderedPageBreak/>
        <w:t xml:space="preserve">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i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29038E">
        <w:t xml:space="preserve">Схема </w:t>
      </w:r>
      <w:r w:rsidR="0029038E">
        <w:rPr>
          <w:noProof/>
        </w:rPr>
        <w:t>15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8C0A16">
      <w:pPr>
        <w:pStyle w:val="a3"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1E7DD3A2" w:rsidR="00D776E6" w:rsidRPr="00D776E6" w:rsidRDefault="00D776E6" w:rsidP="00AC3632">
      <w:pPr>
        <w:pStyle w:val="af2"/>
      </w:pPr>
      <w:bookmarkStart w:id="86" w:name="_Ref165683315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5</w:t>
      </w:r>
      <w:r w:rsidR="00674BB7">
        <w:rPr>
          <w:noProof/>
        </w:rPr>
        <w:fldChar w:fldCharType="end"/>
      </w:r>
      <w:bookmarkEnd w:id="86"/>
      <w:r>
        <w:t>. Реакции роста цепи</w:t>
      </w:r>
    </w:p>
    <w:p w14:paraId="57147B2A" w14:textId="5FCCC95F" w:rsidR="00A63A7F" w:rsidRPr="001E6D54" w:rsidRDefault="00D776E6" w:rsidP="00A63A7F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Y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Y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</w:p>
    <w:p w14:paraId="2AE97427" w14:textId="33E02ED9" w:rsidR="003813E5" w:rsidRDefault="00640613" w:rsidP="00603512">
      <w:pPr>
        <w:pStyle w:val="31"/>
      </w:pPr>
      <w:r>
        <w:t>Передача</w:t>
      </w:r>
      <w:r w:rsidR="009B2BB1">
        <w:t xml:space="preserve"> цепи</w:t>
      </w:r>
    </w:p>
    <w:p w14:paraId="3A720BC1" w14:textId="0B5C6057" w:rsidR="007F42C4" w:rsidRPr="007F42C4" w:rsidRDefault="007F42C4" w:rsidP="008C0A16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фотополимеризации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6</w:t>
      </w:r>
      <w:r>
        <w:fldChar w:fldCharType="end"/>
      </w:r>
      <w:r>
        <w:t>):</w:t>
      </w:r>
    </w:p>
    <w:p w14:paraId="6C9D30CA" w14:textId="77777777" w:rsidR="00FC3ECE" w:rsidRDefault="00FC3ECE" w:rsidP="008C0A16">
      <w:pPr>
        <w:pStyle w:val="a3"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1A2418C2" w:rsidR="007C162A" w:rsidRPr="005559F4" w:rsidRDefault="00FC3ECE" w:rsidP="005559F4">
      <w:pPr>
        <w:pStyle w:val="af2"/>
      </w:pPr>
      <w:bookmarkStart w:id="87" w:name="_Ref165730018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6</w:t>
      </w:r>
      <w:r w:rsidR="00674BB7">
        <w:rPr>
          <w:noProof/>
        </w:rPr>
        <w:fldChar w:fldCharType="end"/>
      </w:r>
      <w:bookmarkEnd w:id="87"/>
      <w:r>
        <w:t>. Реакция переноса цепи</w:t>
      </w:r>
    </w:p>
    <w:p w14:paraId="1E8E5DD5" w14:textId="56B6579D" w:rsidR="009C67AD" w:rsidRPr="0029372A" w:rsidRDefault="007C162A" w:rsidP="008C0A16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983B76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983B76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983B76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4024F932" w:rsidR="00A800BF" w:rsidRPr="007C162A" w:rsidRDefault="00085FD0" w:rsidP="008C0A16">
      <w:pPr>
        <w:pStyle w:val="a3"/>
      </w:pPr>
      <w:r>
        <w:lastRenderedPageBreak/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983B76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983B76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7C7B3FB8" w:rsidR="00A800BF" w:rsidRDefault="004E7BF7" w:rsidP="008C0A16">
      <w:pPr>
        <w:pStyle w:val="a3"/>
      </w:pPr>
      <w:r>
        <w:t xml:space="preserve">Также </w:t>
      </w:r>
      <w:commentRangeStart w:id="88"/>
      <w:r>
        <w:t>существует</w:t>
      </w:r>
      <w:commentRangeEnd w:id="88"/>
      <w:r>
        <w:rPr>
          <w:rStyle w:val="af6"/>
          <w:rFonts w:eastAsia="SimSun" w:cstheme="minorBidi"/>
          <w:color w:val="auto"/>
          <w:lang w:eastAsia="en-US"/>
        </w:rPr>
        <w:commentReference w:id="88"/>
      </w:r>
      <w:r>
        <w:t xml:space="preserve"> путь передачи на амин</w:t>
      </w:r>
    </w:p>
    <w:p w14:paraId="0D27848F" w14:textId="77777777" w:rsidR="00D624F4" w:rsidRPr="00BE00AC" w:rsidRDefault="00D624F4" w:rsidP="00603512">
      <w:pPr>
        <w:pStyle w:val="31"/>
      </w:pPr>
      <w:bookmarkStart w:id="89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89"/>
    </w:p>
    <w:p w14:paraId="40151D11" w14:textId="1775ADC1" w:rsidR="00D624F4" w:rsidRDefault="00D624F4" w:rsidP="008C0A16">
      <w:pPr>
        <w:pStyle w:val="a3"/>
      </w:pPr>
      <w:r>
        <w:t xml:space="preserve">Еще одной крайне интересной реакцией, прежде всего, своим влиянием на всю полимеризующуюся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>полимеризацию и оксифеноксильные радикалы</w:t>
      </w:r>
      <w:r>
        <w:t>, которые могут</w:t>
      </w:r>
      <w:r w:rsidRPr="002C1A9E">
        <w:t xml:space="preserve"> </w:t>
      </w:r>
      <w:r>
        <w:t>ее ингибито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фотоинициирования, но и ингибирования радикальной полимеризации в присутствии хинонов. Общий механизм такой реакции 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7</w:t>
      </w:r>
      <w:r>
        <w:fldChar w:fldCharType="end"/>
      </w:r>
      <w:r>
        <w:t>):</w:t>
      </w:r>
    </w:p>
    <w:p w14:paraId="0508FB15" w14:textId="77777777" w:rsidR="00D624F4" w:rsidRDefault="00D624F4" w:rsidP="008C0A16">
      <w:pPr>
        <w:pStyle w:val="a3"/>
      </w:pPr>
      <w:r>
        <w:rPr>
          <w:noProof/>
        </w:rPr>
        <w:drawing>
          <wp:inline distT="0" distB="0" distL="0" distR="0" wp14:anchorId="71CD7DF5" wp14:editId="73662200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95094E" w14:textId="43183BEE" w:rsidR="00D624F4" w:rsidRDefault="00D624F4" w:rsidP="00D624F4">
      <w:pPr>
        <w:pStyle w:val="af2"/>
      </w:pPr>
      <w:bookmarkStart w:id="90" w:name="_Ref165752145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7</w:t>
      </w:r>
      <w:r w:rsidR="00674BB7">
        <w:rPr>
          <w:noProof/>
        </w:rPr>
        <w:fldChar w:fldCharType="end"/>
      </w:r>
      <w:bookmarkEnd w:id="90"/>
      <w:r>
        <w:t>. Реакция ингибирования</w:t>
      </w:r>
    </w:p>
    <w:p w14:paraId="2492C36A" w14:textId="3FB4F9E0" w:rsidR="00D624F4" w:rsidRDefault="00D624F4" w:rsidP="008C0A16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i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Gaussian </w:t>
      </w:r>
      <w:commentRangeStart w:id="91"/>
      <w:r w:rsidRPr="001764D1">
        <w:t>98</w:t>
      </w:r>
      <w:commentRangeEnd w:id="91"/>
      <w:r>
        <w:rPr>
          <w:rStyle w:val="af6"/>
          <w:rFonts w:eastAsia="SimSun" w:cstheme="minorBidi"/>
          <w:color w:val="auto"/>
          <w:lang w:eastAsia="en-US"/>
        </w:rPr>
        <w:commentReference w:id="91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ди-</w:t>
      </w:r>
      <w:r>
        <w:t>т</w:t>
      </w:r>
      <w:r w:rsidRPr="006F35F2">
        <w:t>pe</w:t>
      </w:r>
      <w:r>
        <w:t>т</w:t>
      </w:r>
      <w:r w:rsidRPr="006F35F2">
        <w:t xml:space="preserve">-бутильных производных </w:t>
      </w:r>
      <w:r>
        <w:t xml:space="preserve">- </w:t>
      </w:r>
      <w:r w:rsidRPr="006F35F2">
        <w:t>35Q и 36Q</w:t>
      </w:r>
      <w:r>
        <w:t xml:space="preserve"> (см. </w:t>
      </w:r>
      <w:commentRangeStart w:id="92"/>
      <w:r>
        <w:fldChar w:fldCharType="begin"/>
      </w:r>
      <w:r>
        <w:instrText xml:space="preserve"> REF _Ref135046881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8</w:t>
      </w:r>
      <w:r>
        <w:fldChar w:fldCharType="end"/>
      </w:r>
      <w:commentRangeEnd w:id="92"/>
      <w:r w:rsidR="0015157D">
        <w:rPr>
          <w:rStyle w:val="af6"/>
          <w:rFonts w:eastAsia="SimSun" w:cstheme="minorBidi"/>
          <w:color w:val="auto"/>
          <w:lang w:eastAsia="en-US"/>
        </w:rPr>
        <w:commentReference w:id="92"/>
      </w:r>
      <w:r w:rsidRPr="006F35F2">
        <w:t>)</w:t>
      </w:r>
      <w:r>
        <w:t>:</w:t>
      </w:r>
    </w:p>
    <w:p w14:paraId="2D5F7753" w14:textId="1BC4E82A" w:rsidR="00D624F4" w:rsidRDefault="0015157D" w:rsidP="00D624F4">
      <w:pPr>
        <w:pStyle w:val="a2"/>
      </w:pPr>
      <w:r>
        <w:object w:dxaOrig="9720" w:dyaOrig="3048" w14:anchorId="08287CF1">
          <v:shape id="_x0000_i2044" type="#_x0000_t75" style="width:472.2pt;height:147.6pt" o:ole="">
            <v:imagedata r:id="rId46" o:title=""/>
          </v:shape>
          <o:OLEObject Type="Embed" ProgID="ChemDraw.Document.6.0" ShapeID="_x0000_i2044" DrawAspect="Content" ObjectID="_1777078829" r:id="rId47"/>
        </w:object>
      </w:r>
    </w:p>
    <w:p w14:paraId="42717F5F" w14:textId="5298067A" w:rsidR="00D624F4" w:rsidRPr="006F35F2" w:rsidRDefault="00D624F4" w:rsidP="00D624F4">
      <w:pPr>
        <w:pStyle w:val="af2"/>
      </w:pPr>
      <w:bookmarkStart w:id="93" w:name="_Ref135046881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8</w:t>
      </w:r>
      <w:r w:rsidR="00674BB7">
        <w:rPr>
          <w:noProof/>
        </w:rPr>
        <w:fldChar w:fldCharType="end"/>
      </w:r>
      <w:bookmarkEnd w:id="93"/>
      <w:r>
        <w:t>. Резонансные структуры замещенных оксифенксильных радикалов</w:t>
      </w:r>
    </w:p>
    <w:p w14:paraId="17303FA6" w14:textId="1DE9D5D3" w:rsidR="00D624F4" w:rsidRPr="00FF4F84" w:rsidRDefault="00D624F4" w:rsidP="00D624F4">
      <w:pPr>
        <w:pStyle w:val="a2"/>
      </w:pPr>
      <w:r>
        <w:lastRenderedPageBreak/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29038E">
        <w:t xml:space="preserve">Таблица </w:t>
      </w:r>
      <w:r w:rsidR="0029038E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129ED2FA" w:rsidR="00D624F4" w:rsidRDefault="00D624F4" w:rsidP="00D624F4">
      <w:pPr>
        <w:pStyle w:val="af2"/>
      </w:pPr>
      <w:bookmarkStart w:id="94" w:name="_Ref135046901"/>
      <w:r>
        <w:t xml:space="preserve">Таблица </w:t>
      </w:r>
      <w:r w:rsidR="00674BB7">
        <w:fldChar w:fldCharType="begin"/>
      </w:r>
      <w:r w:rsidR="00674BB7">
        <w:instrText xml:space="preserve"> SEQ Таблица \* ARABIC </w:instrText>
      </w:r>
      <w:r w:rsidR="00674BB7">
        <w:fldChar w:fldCharType="separate"/>
      </w:r>
      <w:r w:rsidR="008B2FB8">
        <w:rPr>
          <w:noProof/>
        </w:rPr>
        <w:t>2</w:t>
      </w:r>
      <w:r w:rsidR="00674BB7">
        <w:rPr>
          <w:noProof/>
        </w:rPr>
        <w:fldChar w:fldCharType="end"/>
      </w:r>
      <w:bookmarkEnd w:id="94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k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bscript"/>
                <w:lang w:eastAsia="ru-RU"/>
              </w:rPr>
              <w:t>ing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*10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c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D624F4">
      <w:pPr>
        <w:pStyle w:val="a2"/>
      </w:pPr>
    </w:p>
    <w:p w14:paraId="0924FB65" w14:textId="796002AE" w:rsidR="00D624F4" w:rsidRDefault="00D624F4" w:rsidP="00D624F4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29038E">
        <w:t xml:space="preserve">Таблица </w:t>
      </w:r>
      <w:r w:rsidR="0029038E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тpeт-бутильные группы, что сказывается на энергетике реакции.</w:t>
      </w:r>
    </w:p>
    <w:p w14:paraId="6ACD022B" w14:textId="343B2E6F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95" w:name="_Ref135047443"/>
      <w:r>
        <w:t xml:space="preserve">Таблица </w:t>
      </w:r>
      <w:r w:rsidR="00674BB7">
        <w:fldChar w:fldCharType="begin"/>
      </w:r>
      <w:r w:rsidR="00674BB7">
        <w:instrText xml:space="preserve"> SEQ Таблица \* ARABIC </w:instrText>
      </w:r>
      <w:r w:rsidR="00674BB7">
        <w:fldChar w:fldCharType="separate"/>
      </w:r>
      <w:r w:rsidR="008B2FB8">
        <w:rPr>
          <w:noProof/>
        </w:rPr>
        <w:t>3</w:t>
      </w:r>
      <w:r w:rsidR="00674BB7">
        <w:rPr>
          <w:noProof/>
        </w:rPr>
        <w:fldChar w:fldCharType="end"/>
      </w:r>
      <w:bookmarkEnd w:id="95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кДж.моль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D624F4">
      <w:pPr>
        <w:pStyle w:val="a2"/>
      </w:pPr>
    </w:p>
    <w:p w14:paraId="04B2CF2A" w14:textId="2B0BB210" w:rsidR="00D624F4" w:rsidRDefault="00D624F4" w:rsidP="00D624F4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 xml:space="preserve">-бутильных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8</w:t>
      </w:r>
      <w:r>
        <w:fldChar w:fldCharType="end"/>
      </w:r>
      <w:r>
        <w:t>):</w:t>
      </w:r>
    </w:p>
    <w:p w14:paraId="5AC22512" w14:textId="77777777" w:rsidR="00D624F4" w:rsidRDefault="00D624F4" w:rsidP="00D624F4">
      <w:pPr>
        <w:pStyle w:val="a2"/>
      </w:pPr>
      <w:r>
        <w:object w:dxaOrig="9643" w:dyaOrig="2832" w14:anchorId="144DF11C">
          <v:shape id="_x0000_i1036" type="#_x0000_t75" style="width:468pt;height:137.4pt" o:ole="">
            <v:imagedata r:id="rId48" o:title=""/>
          </v:shape>
          <o:OLEObject Type="Embed" ProgID="ChemDraw.Document.6.0" ShapeID="_x0000_i1036" DrawAspect="Content" ObjectID="_1777078830" r:id="rId49"/>
        </w:object>
      </w:r>
    </w:p>
    <w:p w14:paraId="03FC7BDD" w14:textId="0EC2FA77" w:rsidR="00D624F4" w:rsidRPr="00D624F4" w:rsidRDefault="00D624F4" w:rsidP="00D624F4">
      <w:pPr>
        <w:pStyle w:val="af2"/>
        <w:rPr>
          <w:noProof/>
          <w:color w:val="000000" w:themeColor="text1"/>
          <w:sz w:val="28"/>
        </w:rPr>
      </w:pPr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9</w:t>
      </w:r>
      <w:r w:rsidR="00674BB7">
        <w:rPr>
          <w:noProof/>
        </w:rPr>
        <w:fldChar w:fldCharType="end"/>
      </w:r>
      <w:r>
        <w:t>. Резонансные структуры замещенных оксифенксильных радикалов</w:t>
      </w:r>
    </w:p>
    <w:p w14:paraId="3DE35519" w14:textId="5919C080" w:rsidR="00CC065B" w:rsidRDefault="00CC065B" w:rsidP="00603512">
      <w:pPr>
        <w:pStyle w:val="31"/>
      </w:pPr>
      <w:r>
        <w:lastRenderedPageBreak/>
        <w:t>Обрыв цепи</w:t>
      </w:r>
    </w:p>
    <w:p w14:paraId="75E8C60A" w14:textId="0E14A9D2" w:rsidR="00A3340D" w:rsidRDefault="00A3340D" w:rsidP="008C0A16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 xml:space="preserve">теряют свою </w:t>
      </w:r>
      <w:commentRangeStart w:id="96"/>
      <w:r w:rsidR="0015157D">
        <w:t>активность</w:t>
      </w:r>
      <w:commentRangeEnd w:id="96"/>
      <w:r w:rsidR="0015157D">
        <w:rPr>
          <w:rStyle w:val="af6"/>
          <w:rFonts w:eastAsia="SimSun" w:cstheme="minorBidi"/>
          <w:color w:val="auto"/>
          <w:lang w:eastAsia="en-US"/>
        </w:rPr>
        <w:commentReference w:id="96"/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983B76">
            <w:rPr>
              <w:bCs/>
              <w:iCs/>
              <w:lang w:val="en-US"/>
            </w:rPr>
            <w:instrText>ADDIN</w:instrText>
          </w:r>
          <w:r w:rsidR="00983B76" w:rsidRPr="00A67B7D">
            <w:rPr>
              <w:bCs/>
              <w:iCs/>
            </w:rPr>
            <w:instrText xml:space="preserve"> </w:instrText>
          </w:r>
          <w:r w:rsidR="00983B76">
            <w:rPr>
              <w:bCs/>
              <w:iCs/>
              <w:lang w:val="en-US"/>
            </w:rPr>
            <w:instrText>CitaviPlaceholder</w:instrText>
          </w:r>
          <w:r w:rsidR="00983B76" w:rsidRPr="00A67B7D">
            <w:rPr>
              <w:bCs/>
              <w:iCs/>
            </w:rPr>
            <w:instrText>{</w:instrText>
          </w:r>
          <w:r w:rsidR="00983B76">
            <w:rPr>
              <w:bCs/>
              <w:iCs/>
              <w:lang w:val="en-US"/>
            </w:rPr>
            <w:instrText>eyIkaWQiOiIxIiwiJHR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cGUiOiJTd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zc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FjYWRlbWljLkNpdGF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aS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DaXRhdGlvbnMuV</w:instrText>
          </w:r>
          <w:r w:rsidR="00983B76" w:rsidRPr="00A67B7D">
            <w:rPr>
              <w:bCs/>
              <w:iCs/>
            </w:rPr>
            <w:instrText>29</w:instrText>
          </w:r>
          <w:r w:rsidR="00983B76">
            <w:rPr>
              <w:bCs/>
              <w:iCs/>
              <w:lang w:val="en-US"/>
            </w:rPr>
            <w:instrText>yZFBsYWNlaG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sZGVyLCBTd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zc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FjYWRlbWljLkNpdGF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aSIsIkVudHJpZXMiOlt</w:instrText>
          </w:r>
          <w:r w:rsidR="00983B76" w:rsidRPr="00A67B7D">
            <w:rPr>
              <w:bCs/>
              <w:iCs/>
            </w:rPr>
            <w:instrText>7</w:instrText>
          </w:r>
          <w:r w:rsidR="00983B76">
            <w:rPr>
              <w:bCs/>
              <w:iCs/>
              <w:lang w:val="en-US"/>
            </w:rPr>
            <w:instrText>IiRpZC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jIiLCIkdHlwZ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lN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aXNzQWNhZGVtaWMuQ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YXZpLkNpdGF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aW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ucy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Xb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JkUGxh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Vob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xkZXJFbnRyeSwgU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dpc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NB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FkZW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pYy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DaXRhdmkiLCJJZC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jMzN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QwNTAwLWZlMDAtNG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My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iNzkxLTg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N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RjYmVhZGM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ZCIsIlJhbmdlTGVuZ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RoIjo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LCJSZWZlcmVu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VJZC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mFiYzBhYzQ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LTZlM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MtNDI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Zi</w:instrText>
          </w:r>
          <w:r w:rsidR="00983B76" w:rsidRPr="00A67B7D">
            <w:rPr>
              <w:bCs/>
              <w:iCs/>
            </w:rPr>
            <w:instrText>05</w:instrText>
          </w:r>
          <w:r w:rsidR="00983B76">
            <w:rPr>
              <w:bCs/>
              <w:iCs/>
              <w:lang w:val="en-US"/>
            </w:rPr>
            <w:instrText>ZGJjLTQ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ZmY</w:instrText>
          </w:r>
          <w:r w:rsidR="00983B76" w:rsidRPr="00A67B7D">
            <w:rPr>
              <w:bCs/>
              <w:iCs/>
            </w:rPr>
            <w:instrText>4</w:instrText>
          </w:r>
          <w:r w:rsidR="00983B76">
            <w:rPr>
              <w:bCs/>
              <w:iCs/>
              <w:lang w:val="en-US"/>
            </w:rPr>
            <w:instrText>YmRlOWI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YiIsIlBhZ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VSYW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nZ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eyIkaWQiOiIzIiwiJHR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cGUiOiJTd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zc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FjYWRlbWljLlBhZ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VSYW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nZSwgU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dpc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NB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FkZW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pYyIsIkVuZFBhZ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UiOnsiJGlkIjoiNCIsIiR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eXBlIjoiU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dpc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NB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FkZW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pYy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QYWdlTnVtYmVyLCBTd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zc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FjYWRlbWljIiwiSXNGdWxseU</w:instrText>
          </w:r>
          <w:r w:rsidR="00983B76" w:rsidRPr="00A67B7D">
            <w:rPr>
              <w:bCs/>
              <w:iCs/>
            </w:rPr>
            <w:instrText>51</w:instrText>
          </w:r>
          <w:r w:rsidR="00983B76">
            <w:rPr>
              <w:bCs/>
              <w:iCs/>
              <w:lang w:val="en-US"/>
            </w:rPr>
            <w:instrText>bWVyaWMiOmZhbHNlLCJOdW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iZXJpbmdUeXBlIjowLCJOdW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lcmFsU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lzdGVtIjowfSwiTnVtYmVyaW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nVHlwZ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MCwiTnVtZXJhbFN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c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Rlb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MCwiU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RhcnRQYWdlIjp</w:instrText>
          </w:r>
          <w:r w:rsidR="00983B76" w:rsidRPr="00A67B7D">
            <w:rPr>
              <w:bCs/>
              <w:iCs/>
            </w:rPr>
            <w:instrText>7</w:instrText>
          </w:r>
          <w:r w:rsidR="00983B76">
            <w:rPr>
              <w:bCs/>
              <w:iCs/>
              <w:lang w:val="en-US"/>
            </w:rPr>
            <w:instrText>IiRpZC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jUiLCIkdHlwZ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lN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aXNzQWNhZGVtaWMuUGFnZU</w:instrText>
          </w:r>
          <w:r w:rsidR="00983B76" w:rsidRPr="00A67B7D">
            <w:rPr>
              <w:bCs/>
              <w:iCs/>
            </w:rPr>
            <w:instrText>51</w:instrText>
          </w:r>
          <w:r w:rsidR="00983B76">
            <w:rPr>
              <w:bCs/>
              <w:iCs/>
              <w:lang w:val="en-US"/>
            </w:rPr>
            <w:instrText>bWJlciwgU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dpc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NB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FkZW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pYyIsIklzRnVsbHlOdW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lcmljIjpmYWxzZSwiTnVtYmVyaW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nVHlwZ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MCwiTnVtZXJhbFN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c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Rlb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MH</w:instrText>
          </w:r>
          <w:r w:rsidR="00983B76" w:rsidRPr="00A67B7D">
            <w:rPr>
              <w:bCs/>
              <w:iCs/>
            </w:rPr>
            <w:instrText>19</w:instrText>
          </w:r>
          <w:r w:rsidR="00983B76">
            <w:rPr>
              <w:bCs/>
              <w:iCs/>
              <w:lang w:val="en-US"/>
            </w:rPr>
            <w:instrText>LCJSZWZlcmVu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UiOnsiJGlkIjoiNiIsIiR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eXBlIjoiU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dpc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NB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FkZW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pYy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DaXRhdmkuUmVmZXJlbmNlLCBTd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zc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FjYWRlbWljLkNpdGF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aSIsIkFic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RyYWN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Q</w:instrText>
          </w:r>
          <w:r w:rsidR="00983B76" w:rsidRPr="00A67B7D">
            <w:rPr>
              <w:bCs/>
              <w:iCs/>
            </w:rPr>
            <w:instrText>29</w:instrText>
          </w:r>
          <w:r w:rsidR="00983B76">
            <w:rPr>
              <w:bCs/>
              <w:iCs/>
              <w:lang w:val="en-US"/>
            </w:rPr>
            <w:instrText>tcGxleGl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e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MCwiQWJzdHJhY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RTb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Vy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VUZXh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Rm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ybWF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IjowLCJBdXRob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JzIjpbeyIkaWQiOiI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IiwiJHR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cGUiOiJTd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zc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FjYWRlbWljLkNpdGF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aS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QZXJzb</w:instrText>
          </w:r>
          <w:r w:rsidR="00983B76" w:rsidRPr="00A67B7D">
            <w:rPr>
              <w:bCs/>
              <w:iCs/>
            </w:rPr>
            <w:instrText>24</w:instrText>
          </w:r>
          <w:r w:rsidR="00983B76">
            <w:rPr>
              <w:bCs/>
              <w:iCs/>
              <w:lang w:val="en-US"/>
            </w:rPr>
            <w:instrText>sIFN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aXNzQWNhZGVtaWMuQ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YXZpIiwiRmlyc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ROYW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lIjoiSGFucy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HZW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yZyIsIkxhc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ROYW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lIjoiRWxpYXMiLCJQcm</w:instrText>
          </w:r>
          <w:r w:rsidR="00983B76" w:rsidRPr="00A67B7D">
            <w:rPr>
              <w:bCs/>
              <w:iCs/>
            </w:rPr>
            <w:instrText>90</w:instrText>
          </w:r>
          <w:r w:rsidR="00983B76">
            <w:rPr>
              <w:bCs/>
              <w:iCs/>
              <w:lang w:val="en-US"/>
            </w:rPr>
            <w:instrText>ZWN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ZWQiOmZhbHNlLCJTZXgiOjAsIkNyZWF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ZWRCe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l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IT</w:instrText>
          </w:r>
          <w:r w:rsidR="00983B76" w:rsidRPr="00A67B7D">
            <w:rPr>
              <w:bCs/>
              <w:iCs/>
            </w:rPr>
            <w:instrText>01</w:instrText>
          </w:r>
          <w:r w:rsidR="00983B76">
            <w:rPr>
              <w:bCs/>
              <w:iCs/>
              <w:lang w:val="en-US"/>
            </w:rPr>
            <w:instrText>FIiwiQ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JlYXRlZE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uIjoiMjAyNC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wNS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wNVQwMDoxOTo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OCIsIk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vZGlmaWVkQnkiOiJfSE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NRSIsIklkIjoiNTdiOTUxYWUtZGE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YS</w:instrText>
          </w:r>
          <w:r w:rsidR="00983B76" w:rsidRPr="00A67B7D">
            <w:rPr>
              <w:bCs/>
              <w:iCs/>
            </w:rPr>
            <w:instrText>00</w:instrText>
          </w:r>
          <w:r w:rsidR="00983B76">
            <w:rPr>
              <w:bCs/>
              <w:iCs/>
              <w:lang w:val="en-US"/>
            </w:rPr>
            <w:instrText>NDMwLWE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OWEtMGVlMDMxNTU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MzljIiwiTW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kaWZpZWRPbi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jIwMjQtMDUtMDVUMDA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MTk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NTgiLCJQcm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qZWN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Ijp</w:instrText>
          </w:r>
          <w:r w:rsidR="00983B76" w:rsidRPr="00A67B7D">
            <w:rPr>
              <w:bCs/>
              <w:iCs/>
            </w:rPr>
            <w:instrText>7</w:instrText>
          </w:r>
          <w:r w:rsidR="00983B76">
            <w:rPr>
              <w:bCs/>
              <w:iCs/>
              <w:lang w:val="en-US"/>
            </w:rPr>
            <w:instrText>IiRpZC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jgiLCIkdHlwZ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lN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aXNzQWNhZGVtaWMuQ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YXZpLlByb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plY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QsIFN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aXNzQWNhZGVtaWMuQ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YXZpIn</w:instrText>
          </w:r>
          <w:r w:rsidR="00983B76" w:rsidRPr="00A67B7D">
            <w:rPr>
              <w:bCs/>
              <w:iCs/>
            </w:rPr>
            <w:instrText>19</w:instrText>
          </w:r>
          <w:r w:rsidR="00983B76">
            <w:rPr>
              <w:bCs/>
              <w:iCs/>
              <w:lang w:val="en-US"/>
            </w:rPr>
            <w:instrText>XSwiQ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YXRpb</w:instrText>
          </w:r>
          <w:r w:rsidR="00983B76" w:rsidRPr="00A67B7D">
            <w:rPr>
              <w:bCs/>
              <w:iCs/>
            </w:rPr>
            <w:instrText>25</w:instrText>
          </w:r>
          <w:r w:rsidR="00983B76">
            <w:rPr>
              <w:bCs/>
              <w:iCs/>
              <w:lang w:val="en-US"/>
            </w:rPr>
            <w:instrText>LZXlVcGRhdGVUeXBlIjowLCJDb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xsYWJvcmF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b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JzIjpbXSwiQ</w:instrText>
          </w:r>
          <w:r w:rsidR="00983B76" w:rsidRPr="00A67B7D">
            <w:rPr>
              <w:bCs/>
              <w:iCs/>
            </w:rPr>
            <w:instrText>292</w:instrText>
          </w:r>
          <w:r w:rsidR="00983B76">
            <w:rPr>
              <w:bCs/>
              <w:iCs/>
              <w:lang w:val="en-US"/>
            </w:rPr>
            <w:instrText>ZXJQYXRoIjp</w:instrText>
          </w:r>
          <w:r w:rsidR="00983B76" w:rsidRPr="00A67B7D">
            <w:rPr>
              <w:bCs/>
              <w:iCs/>
            </w:rPr>
            <w:instrText>7</w:instrText>
          </w:r>
          <w:r w:rsidR="00983B76">
            <w:rPr>
              <w:bCs/>
              <w:iCs/>
              <w:lang w:val="en-US"/>
            </w:rPr>
            <w:instrText>IiRpZC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jkiLCIkdHlwZ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lN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aXNzQWNhZGVtaWMuQ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YXZpLkxpbmtlZFJlc</w:instrText>
          </w:r>
          <w:r w:rsidR="00983B76" w:rsidRPr="00A67B7D">
            <w:rPr>
              <w:bCs/>
              <w:iCs/>
            </w:rPr>
            <w:instrText>291</w:instrText>
          </w:r>
          <w:r w:rsidR="00983B76">
            <w:rPr>
              <w:bCs/>
              <w:iCs/>
              <w:lang w:val="en-US"/>
            </w:rPr>
            <w:instrText>cmNlLCBTd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zc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FjYWRlbWljLkNpdGF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aSIsIkxpbmtlZFJlc</w:instrText>
          </w:r>
          <w:r w:rsidR="00983B76" w:rsidRPr="00A67B7D">
            <w:rPr>
              <w:bCs/>
              <w:iCs/>
            </w:rPr>
            <w:instrText>291</w:instrText>
          </w:r>
          <w:r w:rsidR="00983B76">
            <w:rPr>
              <w:bCs/>
              <w:iCs/>
              <w:lang w:val="en-US"/>
            </w:rPr>
            <w:instrText>cmNlVHlwZ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MSwiVXJpU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RyaW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nIjoiRWxpYXMgMTk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OS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yMDAzIC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gTWFrcm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tb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xla</w:instrText>
          </w:r>
          <w:r w:rsidR="00983B76" w:rsidRPr="00A67B7D">
            <w:rPr>
              <w:bCs/>
              <w:iCs/>
            </w:rPr>
            <w:instrText>8</w:instrText>
          </w:r>
          <w:r w:rsidR="00983B76">
            <w:rPr>
              <w:bCs/>
              <w:iCs/>
              <w:lang w:val="en-US"/>
            </w:rPr>
            <w:instrText>O</w:instrText>
          </w:r>
          <w:r w:rsidR="00983B76" w:rsidRPr="00A67B7D">
            <w:rPr>
              <w:bCs/>
              <w:iCs/>
            </w:rPr>
            <w:instrText>8</w:instrText>
          </w:r>
          <w:r w:rsidR="00983B76">
            <w:rPr>
              <w:bCs/>
              <w:iCs/>
              <w:lang w:val="en-US"/>
            </w:rPr>
            <w:instrText>bGUuanBnIiwiTGlua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VkUmVzb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Vy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VTdGF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dXMiOjgsIlByb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BlcnRpZXMiOnsiJGlkIjoiMTAiLCIkdHlwZ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lN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aXNzQWNhZGVtaWMuQ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YXZpLkxpbmtlZFJlc</w:instrText>
          </w:r>
          <w:r w:rsidR="00983B76" w:rsidRPr="00A67B7D">
            <w:rPr>
              <w:bCs/>
              <w:iCs/>
            </w:rPr>
            <w:instrText>291</w:instrText>
          </w:r>
          <w:r w:rsidR="00983B76">
            <w:rPr>
              <w:bCs/>
              <w:iCs/>
              <w:lang w:val="en-US"/>
            </w:rPr>
            <w:instrText>cmNlUHJvcGVydGllcywgU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dpc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NB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FkZW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pYy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DaXRhdmkifSwiU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luY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ZvbGRlclR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cGUiOjAsIklzTG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jYWxDbG</w:instrText>
          </w:r>
          <w:r w:rsidR="00983B76" w:rsidRPr="00A67B7D">
            <w:rPr>
              <w:bCs/>
              <w:iCs/>
            </w:rPr>
            <w:instrText>91</w:instrText>
          </w:r>
          <w:r w:rsidR="00983B76">
            <w:rPr>
              <w:bCs/>
              <w:iCs/>
              <w:lang w:val="en-US"/>
            </w:rPr>
            <w:instrText>ZFByb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plY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RGaWxlTGluay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ZmFsc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UsIklzQ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xvdWRSZXN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b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JlIjpmYWxzZSwiSXNDbG</w:instrText>
          </w:r>
          <w:r w:rsidR="00983B76" w:rsidRPr="00A67B7D">
            <w:rPr>
              <w:bCs/>
              <w:iCs/>
            </w:rPr>
            <w:instrText>91</w:instrText>
          </w:r>
          <w:r w:rsidR="00983B76">
            <w:rPr>
              <w:bCs/>
              <w:iCs/>
              <w:lang w:val="en-US"/>
            </w:rPr>
            <w:instrText>ZENvcHkiOmZhbHNlLCJBdHRh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htZW</w:instrText>
          </w:r>
          <w:r w:rsidR="00983B76" w:rsidRPr="00A67B7D">
            <w:rPr>
              <w:bCs/>
              <w:iCs/>
            </w:rPr>
            <w:instrText>50</w:instrText>
          </w:r>
          <w:r w:rsidR="00983B76">
            <w:rPr>
              <w:bCs/>
              <w:iCs/>
              <w:lang w:val="en-US"/>
            </w:rPr>
            <w:instrText>Rm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sZGVyV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FzSW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GYWxsYmFja</w:instrText>
          </w:r>
          <w:r w:rsidR="00983B76" w:rsidRPr="00A67B7D">
            <w:rPr>
              <w:bCs/>
              <w:iCs/>
            </w:rPr>
            <w:instrText>01</w:instrText>
          </w:r>
          <w:r w:rsidR="00983B76">
            <w:rPr>
              <w:bCs/>
              <w:iCs/>
              <w:lang w:val="en-US"/>
            </w:rPr>
            <w:instrText>vZGUiOmZhbHNlfSwiRWRpdG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ycy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W</w:instrText>
          </w:r>
          <w:r w:rsidR="00983B76" w:rsidRPr="00A67B7D">
            <w:rPr>
              <w:bCs/>
              <w:iCs/>
            </w:rPr>
            <w:instrText>10</w:instrText>
          </w:r>
          <w:r w:rsidR="00983B76">
            <w:rPr>
              <w:bCs/>
              <w:iCs/>
              <w:lang w:val="en-US"/>
            </w:rPr>
            <w:instrText>sIkVkaXRpb</w:instrText>
          </w:r>
          <w:r w:rsidR="00983B76" w:rsidRPr="00A67B7D">
            <w:rPr>
              <w:bCs/>
              <w:iCs/>
            </w:rPr>
            <w:instrText>24</w:instrText>
          </w:r>
          <w:r w:rsidR="00983B76">
            <w:rPr>
              <w:bCs/>
              <w:iCs/>
              <w:lang w:val="en-US"/>
            </w:rPr>
            <w:instrText>iOiI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iwgdm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sbHN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w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RuZGlnIMO</w:instrText>
          </w:r>
          <w:r w:rsidR="00983B76" w:rsidRPr="00A67B7D">
            <w:rPr>
              <w:bCs/>
              <w:iCs/>
            </w:rPr>
            <w:instrText>8</w:instrText>
          </w:r>
          <w:r w:rsidR="00983B76">
            <w:rPr>
              <w:bCs/>
              <w:iCs/>
              <w:lang w:val="en-US"/>
            </w:rPr>
            <w:instrText>YmVyYXJiZWl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ZXRlIHVuZCBlcncuIEF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ZmwuIiwiRXZhbHVhdGlvbkNvbXBsZXhpdHkiOjAsIkV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YWx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YXRpb</w:instrText>
          </w:r>
          <w:r w:rsidR="00983B76" w:rsidRPr="00A67B7D">
            <w:rPr>
              <w:bCs/>
              <w:iCs/>
            </w:rPr>
            <w:instrText>25</w:instrText>
          </w:r>
          <w:r w:rsidR="00983B76">
            <w:rPr>
              <w:bCs/>
              <w:iCs/>
              <w:lang w:val="en-US"/>
            </w:rPr>
            <w:instrText>Tb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Vy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VUZXh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Rm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ybWF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IjowLCJHcm</w:instrText>
          </w:r>
          <w:r w:rsidR="00983B76" w:rsidRPr="00A67B7D">
            <w:rPr>
              <w:bCs/>
              <w:iCs/>
            </w:rPr>
            <w:instrText>91</w:instrText>
          </w:r>
          <w:r w:rsidR="00983B76">
            <w:rPr>
              <w:bCs/>
              <w:iCs/>
              <w:lang w:val="en-US"/>
            </w:rPr>
            <w:instrText>cHMiOltdLCJIYXNMYWJlbDEiOmZhbHNlLCJIYXNMYWJlbDIiOmZhbHNlLCJJc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JuIjoiOTc</w:instrText>
          </w:r>
          <w:r w:rsidR="00983B76" w:rsidRPr="00A67B7D">
            <w:rPr>
              <w:bCs/>
              <w:iCs/>
            </w:rPr>
            <w:instrText>4</w:instrText>
          </w:r>
          <w:r w:rsidR="00983B76">
            <w:rPr>
              <w:bCs/>
              <w:iCs/>
              <w:lang w:val="en-US"/>
            </w:rPr>
            <w:instrText>LTM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MjcyOTg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MjMiLCJLZXl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b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Jkcy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W</w:instrText>
          </w:r>
          <w:r w:rsidR="00983B76" w:rsidRPr="00A67B7D">
            <w:rPr>
              <w:bCs/>
              <w:iCs/>
            </w:rPr>
            <w:instrText>10</w:instrText>
          </w:r>
          <w:r w:rsidR="00983B76">
            <w:rPr>
              <w:bCs/>
              <w:iCs/>
              <w:lang w:val="en-US"/>
            </w:rPr>
            <w:instrText>sIkxv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F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aW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ucy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W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siJGlkIjoiMTEiLCIkdHlwZ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lN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aXNzQWNhZGVtaWMuQ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YXZpLkxv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F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aW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uLCBTd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zc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FjYWRlbWljLkNpdGF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aSIsIkFkZHJlc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MiOnsiJGlkIjoiMTIiLCIkdHlwZ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lN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dpc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NBY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FkZW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pYy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DaXRhdmkuUHVibGlzaGVyLCBTd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zc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FjYWRlbWljLkNpdGF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aSIsIk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hbWUiOiJXaWxleS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WQ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giLCJQcm</w:instrText>
          </w:r>
          <w:r w:rsidR="00983B76" w:rsidRPr="00A67B7D">
            <w:rPr>
              <w:bCs/>
              <w:iCs/>
            </w:rPr>
            <w:instrText>90</w:instrText>
          </w:r>
          <w:r w:rsidR="00983B76">
            <w:rPr>
              <w:bCs/>
              <w:iCs/>
              <w:lang w:val="en-US"/>
            </w:rPr>
            <w:instrText>ZWN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ZWQiOmZhbHNlLCJDcmVhdGVkQnkiOiJfSE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NRSIsIkNyZWF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ZWRPbi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jIwMjQtMDUtMDVUMDA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MTk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NTgiLCJNb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RpZmllZEJ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IjoiX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hPTUUiLCJJZC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mVlNzc</w:instrText>
          </w:r>
          <w:r w:rsidR="00983B76" w:rsidRPr="00A67B7D">
            <w:rPr>
              <w:bCs/>
              <w:iCs/>
            </w:rPr>
            <w:instrText>4</w:instrText>
          </w:r>
          <w:r w:rsidR="00983B76">
            <w:rPr>
              <w:bCs/>
              <w:iCs/>
              <w:lang w:val="en-US"/>
            </w:rPr>
            <w:instrText>ZDZiLTBiNzUtNDZmNC</w:instrText>
          </w:r>
          <w:r w:rsidR="00983B76" w:rsidRPr="00A67B7D">
            <w:rPr>
              <w:bCs/>
              <w:iCs/>
            </w:rPr>
            <w:instrText>04</w:instrText>
          </w:r>
          <w:r w:rsidR="00983B76">
            <w:rPr>
              <w:bCs/>
              <w:iCs/>
              <w:lang w:val="en-US"/>
            </w:rPr>
            <w:instrText>YWVhLWVkZTZiOWEzYzkwYyIsIk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vZGlmaWVkT</w:instrText>
          </w:r>
          <w:r w:rsidR="00983B76" w:rsidRPr="00A67B7D">
            <w:rPr>
              <w:bCs/>
              <w:iCs/>
            </w:rPr>
            <w:instrText>24</w:instrText>
          </w:r>
          <w:r w:rsidR="00983B76">
            <w:rPr>
              <w:bCs/>
              <w:iCs/>
              <w:lang w:val="en-US"/>
            </w:rPr>
            <w:instrText>iOiIyMDI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LTA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LTA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VDAwOjE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OjU</w:instrText>
          </w:r>
          <w:r w:rsidR="00983B76" w:rsidRPr="00A67B7D">
            <w:rPr>
              <w:bCs/>
              <w:iCs/>
            </w:rPr>
            <w:instrText>4</w:instrText>
          </w:r>
          <w:r w:rsidR="00983B76">
            <w:rPr>
              <w:bCs/>
              <w:iCs/>
              <w:lang w:val="en-US"/>
            </w:rPr>
            <w:instrText>IiwiUHJvamVjdC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eyIkcmVmIjoiOCJ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fV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sIlF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b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RhdGlvbnMiOltdLCJSYXRpbmciOjAsIlJlZmVyZW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jZVR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cGUiOiJCb</w:instrText>
          </w:r>
          <w:r w:rsidR="00983B76" w:rsidRPr="00A67B7D">
            <w:rPr>
              <w:bCs/>
              <w:iCs/>
            </w:rPr>
            <w:instrText>29</w:instrText>
          </w:r>
          <w:r w:rsidR="00983B76">
            <w:rPr>
              <w:bCs/>
              <w:iCs/>
              <w:lang w:val="en-US"/>
            </w:rPr>
            <w:instrText>rIiwiU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hvcnRUaXRsZ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kVsaWFzIDE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OTktMjAwMyDigJMgTWFrcm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tb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xla</w:instrText>
          </w:r>
          <w:r w:rsidR="00983B76" w:rsidRPr="00A67B7D">
            <w:rPr>
              <w:bCs/>
              <w:iCs/>
            </w:rPr>
            <w:instrText>8</w:instrText>
          </w:r>
          <w:r w:rsidR="00983B76">
            <w:rPr>
              <w:bCs/>
              <w:iCs/>
              <w:lang w:val="en-US"/>
            </w:rPr>
            <w:instrText>O</w:instrText>
          </w:r>
          <w:r w:rsidR="00983B76" w:rsidRPr="00A67B7D">
            <w:rPr>
              <w:bCs/>
              <w:iCs/>
            </w:rPr>
            <w:instrText>8</w:instrText>
          </w:r>
          <w:r w:rsidR="00983B76">
            <w:rPr>
              <w:bCs/>
              <w:iCs/>
              <w:lang w:val="en-US"/>
            </w:rPr>
            <w:instrText>bGUiLCJTaG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ydFRpdGxlVXBkYXRlVHlwZ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MCwiU</w:instrText>
          </w:r>
          <w:r w:rsidR="00983B76" w:rsidRPr="00A67B7D">
            <w:rPr>
              <w:bCs/>
              <w:iCs/>
            </w:rPr>
            <w:instrText>291</w:instrText>
          </w:r>
          <w:r w:rsidR="00983B76">
            <w:rPr>
              <w:bCs/>
              <w:iCs/>
              <w:lang w:val="en-US"/>
            </w:rPr>
            <w:instrText>cmNlT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ZCaWJsaW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ncmFwaGljSW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mb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JtYXRpb</w:instrText>
          </w:r>
          <w:r w:rsidR="00983B76" w:rsidRPr="00A67B7D">
            <w:rPr>
              <w:bCs/>
              <w:iCs/>
            </w:rPr>
            <w:instrText>24</w:instrText>
          </w:r>
          <w:r w:rsidR="00983B76">
            <w:rPr>
              <w:bCs/>
              <w:iCs/>
              <w:lang w:val="en-US"/>
            </w:rPr>
            <w:instrText>iOiJXb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JsZENhdCIsIlN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YXRpY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lkcy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WyI</w:instrText>
          </w:r>
          <w:r w:rsidR="00983B76" w:rsidRPr="00A67B7D">
            <w:rPr>
              <w:bCs/>
              <w:iCs/>
            </w:rPr>
            <w:instrText>4</w:instrText>
          </w:r>
          <w:r w:rsidR="00983B76">
            <w:rPr>
              <w:bCs/>
              <w:iCs/>
              <w:lang w:val="en-US"/>
            </w:rPr>
            <w:instrText>MGJmZjA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OS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zOWNjLTRiMDgtYjQwOS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yNWIwZTIzMTk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M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MiXSwiVGFibGVPZkNvbnRlbnRzQ</w:instrText>
          </w:r>
          <w:r w:rsidR="00983B76" w:rsidRPr="00A67B7D">
            <w:rPr>
              <w:bCs/>
              <w:iCs/>
            </w:rPr>
            <w:instrText>29</w:instrText>
          </w:r>
          <w:r w:rsidR="00983B76">
            <w:rPr>
              <w:bCs/>
              <w:iCs/>
              <w:lang w:val="en-US"/>
            </w:rPr>
            <w:instrText>tcGxleGl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e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MCwiVGFibGVPZkNvbnRlbnRzU</w:instrText>
          </w:r>
          <w:r w:rsidR="00983B76" w:rsidRPr="00A67B7D">
            <w:rPr>
              <w:bCs/>
              <w:iCs/>
            </w:rPr>
            <w:instrText>291</w:instrText>
          </w:r>
          <w:r w:rsidR="00983B76">
            <w:rPr>
              <w:bCs/>
              <w:iCs/>
              <w:lang w:val="en-US"/>
            </w:rPr>
            <w:instrText>cmNlVGV</w:instrText>
          </w:r>
          <w:r w:rsidR="00983B76" w:rsidRPr="00A67B7D">
            <w:rPr>
              <w:bCs/>
              <w:iCs/>
            </w:rPr>
            <w:instrText>4</w:instrText>
          </w:r>
          <w:r w:rsidR="00983B76">
            <w:rPr>
              <w:bCs/>
              <w:iCs/>
              <w:lang w:val="en-US"/>
            </w:rPr>
            <w:instrText>dEZvcm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hdC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MCwiVGFza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MiOltdLCJUaXRsZ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k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ha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JvbW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sZWvDvGxlIiwiVHJhbnNsYXRvcnMiOltdLCJZZWFyIjoiMTk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OS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yMDAzIiwiWWVhclJlc</w:instrText>
          </w:r>
          <w:r w:rsidR="00983B76" w:rsidRPr="00A67B7D">
            <w:rPr>
              <w:bCs/>
              <w:iCs/>
            </w:rPr>
            <w:instrText>29</w:instrText>
          </w:r>
          <w:r w:rsidR="00983B76">
            <w:rPr>
              <w:bCs/>
              <w:iCs/>
              <w:lang w:val="en-US"/>
            </w:rPr>
            <w:instrText>sdmVkIjoiMTk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OS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yMDAzIiwiQ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JlYXRlZEJ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IjoiX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hPTUUiLCJDcmVhdGVkT</w:instrText>
          </w:r>
          <w:r w:rsidR="00983B76" w:rsidRPr="00A67B7D">
            <w:rPr>
              <w:bCs/>
              <w:iCs/>
            </w:rPr>
            <w:instrText>24</w:instrText>
          </w:r>
          <w:r w:rsidR="00983B76">
            <w:rPr>
              <w:bCs/>
              <w:iCs/>
              <w:lang w:val="en-US"/>
            </w:rPr>
            <w:instrText>iOiIyMDI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LTA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LTA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VDAwOjE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OjU</w:instrText>
          </w:r>
          <w:r w:rsidR="00983B76" w:rsidRPr="00A67B7D">
            <w:rPr>
              <w:bCs/>
              <w:iCs/>
            </w:rPr>
            <w:instrText>4</w:instrText>
          </w:r>
          <w:r w:rsidR="00983B76">
            <w:rPr>
              <w:bCs/>
              <w:iCs/>
              <w:lang w:val="en-US"/>
            </w:rPr>
            <w:instrText>IiwiTW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kaWZpZWRCeS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l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IT</w:instrText>
          </w:r>
          <w:r w:rsidR="00983B76" w:rsidRPr="00A67B7D">
            <w:rPr>
              <w:bCs/>
              <w:iCs/>
            </w:rPr>
            <w:instrText>01</w:instrText>
          </w:r>
          <w:r w:rsidR="00983B76">
            <w:rPr>
              <w:bCs/>
              <w:iCs/>
              <w:lang w:val="en-US"/>
            </w:rPr>
            <w:instrText>FIiwiSWQiOiJhYmMwYWM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NS</w:instrText>
          </w:r>
          <w:r w:rsidR="00983B76" w:rsidRPr="00A67B7D">
            <w:rPr>
              <w:bCs/>
              <w:iCs/>
            </w:rPr>
            <w:instrText>02</w:instrText>
          </w:r>
          <w:r w:rsidR="00983B76">
            <w:rPr>
              <w:bCs/>
              <w:iCs/>
              <w:lang w:val="en-US"/>
            </w:rPr>
            <w:instrText>ZTNjLTQyOWYtOWRiYy</w:instrText>
          </w:r>
          <w:r w:rsidR="00983B76" w:rsidRPr="00A67B7D">
            <w:rPr>
              <w:bCs/>
              <w:iCs/>
            </w:rPr>
            <w:instrText>00</w:instrText>
          </w:r>
          <w:r w:rsidR="00983B76">
            <w:rPr>
              <w:bCs/>
              <w:iCs/>
              <w:lang w:val="en-US"/>
            </w:rPr>
            <w:instrText>NWZmOGJkZTliNGIiLCJNb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RpZmllZE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uIjoiMjAyNC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wNS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xMlQyMzo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NjowNiIsIlByb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plY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QiOnsiJHJlZi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jgifX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sIlVzZU</w:instrText>
          </w:r>
          <w:r w:rsidR="00983B76" w:rsidRPr="00A67B7D">
            <w:rPr>
              <w:bCs/>
              <w:iCs/>
            </w:rPr>
            <w:instrText>51</w:instrText>
          </w:r>
          <w:r w:rsidR="00983B76">
            <w:rPr>
              <w:bCs/>
              <w:iCs/>
              <w:lang w:val="en-US"/>
            </w:rPr>
            <w:instrText>bWJlcmluZ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R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cGVPZlBhcmVudERvY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VtZW</w:instrText>
          </w:r>
          <w:r w:rsidR="00983B76" w:rsidRPr="00A67B7D">
            <w:rPr>
              <w:bCs/>
              <w:iCs/>
            </w:rPr>
            <w:instrText>50</w:instrText>
          </w:r>
          <w:r w:rsidR="00983B76">
            <w:rPr>
              <w:bCs/>
              <w:iCs/>
              <w:lang w:val="en-US"/>
            </w:rPr>
            <w:instrText>IjpmYWxzZX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dLCJGb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JtYXR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ZWRUZXh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Ijp</w:instrText>
          </w:r>
          <w:r w:rsidR="00983B76" w:rsidRPr="00A67B7D">
            <w:rPr>
              <w:bCs/>
              <w:iCs/>
            </w:rPr>
            <w:instrText>7</w:instrText>
          </w:r>
          <w:r w:rsidR="00983B76">
            <w:rPr>
              <w:bCs/>
              <w:iCs/>
              <w:lang w:val="en-US"/>
            </w:rPr>
            <w:instrText>IiRpZC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jE</w:instrText>
          </w:r>
          <w:r w:rsidR="00983B76" w:rsidRPr="00A67B7D">
            <w:rPr>
              <w:bCs/>
              <w:iCs/>
            </w:rPr>
            <w:instrText>1</w:instrText>
          </w:r>
          <w:r w:rsidR="00983B76">
            <w:rPr>
              <w:bCs/>
              <w:iCs/>
              <w:lang w:val="en-US"/>
            </w:rPr>
            <w:instrText>IiwiQ</w:instrText>
          </w:r>
          <w:r w:rsidR="00983B76" w:rsidRPr="00A67B7D">
            <w:rPr>
              <w:bCs/>
              <w:iCs/>
            </w:rPr>
            <w:instrText>291</w:instrText>
          </w:r>
          <w:r w:rsidR="00983B76">
            <w:rPr>
              <w:bCs/>
              <w:iCs/>
              <w:lang w:val="en-US"/>
            </w:rPr>
            <w:instrText>bnQiOjEsIlRleHRVbml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cy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W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siJGlkIjoiMTYiLCJGb</w:instrText>
          </w:r>
          <w:r w:rsidR="00983B76" w:rsidRPr="00A67B7D">
            <w:rPr>
              <w:bCs/>
              <w:iCs/>
            </w:rPr>
            <w:instrText>250</w:instrText>
          </w:r>
          <w:r w:rsidR="00983B76">
            <w:rPr>
              <w:bCs/>
              <w:iCs/>
              <w:lang w:val="en-US"/>
            </w:rPr>
            <w:instrText>U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R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bGUiOnsiJGlkIjoiMTciLCJOZXV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cmFsIjp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cnVlfSwiUmVhZGluZ</w:instrText>
          </w:r>
          <w:r w:rsidR="00983B76" w:rsidRPr="00A67B7D">
            <w:rPr>
              <w:bCs/>
              <w:iCs/>
            </w:rPr>
            <w:instrText>09</w:instrText>
          </w:r>
          <w:r w:rsidR="00983B76">
            <w:rPr>
              <w:bCs/>
              <w:iCs/>
              <w:lang w:val="en-US"/>
            </w:rPr>
            <w:instrText>yZGVyIjoxLCJUZXh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IjoiWzQ</w:instrText>
          </w:r>
          <w:r w:rsidR="00983B76" w:rsidRPr="00A67B7D">
            <w:rPr>
              <w:bCs/>
              <w:iCs/>
            </w:rPr>
            <w:instrText>4</w:instrText>
          </w:r>
          <w:r w:rsidR="00983B76">
            <w:rPr>
              <w:bCs/>
              <w:iCs/>
              <w:lang w:val="en-US"/>
            </w:rPr>
            <w:instrText>XSJ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XX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sIlRhZy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kNpdGF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aVBsYWNlaG</w:instrText>
          </w:r>
          <w:r w:rsidR="00983B76" w:rsidRPr="00A67B7D">
            <w:rPr>
              <w:bCs/>
              <w:iCs/>
            </w:rPr>
            <w:instrText>9</w:instrText>
          </w:r>
          <w:r w:rsidR="00983B76">
            <w:rPr>
              <w:bCs/>
              <w:iCs/>
              <w:lang w:val="en-US"/>
            </w:rPr>
            <w:instrText>sZGVyI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E</w:instrText>
          </w:r>
          <w:r w:rsidR="00983B76" w:rsidRPr="00A67B7D">
            <w:rPr>
              <w:bCs/>
              <w:iCs/>
            </w:rPr>
            <w:instrText>3</w:instrText>
          </w:r>
          <w:r w:rsidR="00983B76">
            <w:rPr>
              <w:bCs/>
              <w:iCs/>
              <w:lang w:val="en-US"/>
            </w:rPr>
            <w:instrText>YWFiMTU</w:instrText>
          </w:r>
          <w:r w:rsidR="00983B76" w:rsidRPr="00A67B7D">
            <w:rPr>
              <w:bCs/>
              <w:iCs/>
            </w:rPr>
            <w:instrText>4</w:instrText>
          </w:r>
          <w:r w:rsidR="00983B76">
            <w:rPr>
              <w:bCs/>
              <w:iCs/>
              <w:lang w:val="en-US"/>
            </w:rPr>
            <w:instrText>LTE</w:instrText>
          </w:r>
          <w:r w:rsidR="00983B76" w:rsidRPr="00A67B7D">
            <w:rPr>
              <w:bCs/>
              <w:iCs/>
            </w:rPr>
            <w:instrText>5</w:instrText>
          </w:r>
          <w:r w:rsidR="00983B76">
            <w:rPr>
              <w:bCs/>
              <w:iCs/>
              <w:lang w:val="en-US"/>
            </w:rPr>
            <w:instrText>NmMtNGI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MC</w:instrText>
          </w:r>
          <w:r w:rsidR="00983B76" w:rsidRPr="00A67B7D">
            <w:rPr>
              <w:bCs/>
              <w:iCs/>
            </w:rPr>
            <w:instrText>05</w:instrText>
          </w:r>
          <w:r w:rsidR="00983B76">
            <w:rPr>
              <w:bCs/>
              <w:iCs/>
              <w:lang w:val="en-US"/>
            </w:rPr>
            <w:instrText>NGUyLWNhOTkxNzkwMWU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NiIsIlRleHQiOiJbNDhdIiwiV</w:instrText>
          </w:r>
          <w:r w:rsidR="00983B76" w:rsidRPr="00A67B7D">
            <w:rPr>
              <w:bCs/>
              <w:iCs/>
            </w:rPr>
            <w:instrText>0</w:instrText>
          </w:r>
          <w:r w:rsidR="00983B76">
            <w:rPr>
              <w:bCs/>
              <w:iCs/>
              <w:lang w:val="en-US"/>
            </w:rPr>
            <w:instrText>FJVmVyc</w:instrText>
          </w:r>
          <w:r w:rsidR="00983B76" w:rsidRPr="00A67B7D">
            <w:rPr>
              <w:bCs/>
              <w:iCs/>
            </w:rPr>
            <w:instrText>2</w:instrText>
          </w:r>
          <w:r w:rsidR="00983B76">
            <w:rPr>
              <w:bCs/>
              <w:iCs/>
              <w:lang w:val="en-US"/>
            </w:rPr>
            <w:instrText>lvbiI</w:instrText>
          </w:r>
          <w:r w:rsidR="00983B76" w:rsidRPr="00A67B7D">
            <w:rPr>
              <w:bCs/>
              <w:iCs/>
            </w:rPr>
            <w:instrText>6</w:instrText>
          </w:r>
          <w:r w:rsidR="00983B76">
            <w:rPr>
              <w:bCs/>
              <w:iCs/>
              <w:lang w:val="en-US"/>
            </w:rPr>
            <w:instrText>IjYuMTUuMi</w:instrText>
          </w:r>
          <w:r w:rsidR="00983B76" w:rsidRPr="00A67B7D">
            <w:rPr>
              <w:bCs/>
              <w:iCs/>
            </w:rPr>
            <w:instrText>4</w:instrText>
          </w:r>
          <w:r w:rsidR="00983B76">
            <w:rPr>
              <w:bCs/>
              <w:iCs/>
              <w:lang w:val="en-US"/>
            </w:rPr>
            <w:instrText>wIn</w:instrText>
          </w:r>
          <w:r w:rsidR="00983B76" w:rsidRPr="00A67B7D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i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диспропорционирования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29038E">
        <w:t xml:space="preserve">Схема </w:t>
      </w:r>
      <w:r w:rsidR="0029038E">
        <w:rPr>
          <w:noProof/>
        </w:rPr>
        <w:t>20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8C0A16">
      <w:pPr>
        <w:pStyle w:val="a3"/>
      </w:pPr>
      <w:r>
        <w:rPr>
          <w:noProof/>
        </w:rPr>
        <w:drawing>
          <wp:inline distT="0" distB="0" distL="0" distR="0" wp14:anchorId="31230619" wp14:editId="0F1B355E">
            <wp:extent cx="5575405" cy="1283568"/>
            <wp:effectExtent l="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604860" cy="1290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1C71F807" w:rsidR="005559F4" w:rsidRPr="005559F4" w:rsidRDefault="00D46182" w:rsidP="005559F4">
      <w:pPr>
        <w:pStyle w:val="af2"/>
      </w:pPr>
      <w:bookmarkStart w:id="97" w:name="_Ref165726300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20</w:t>
      </w:r>
      <w:r w:rsidR="00674BB7">
        <w:rPr>
          <w:noProof/>
        </w:rPr>
        <w:fldChar w:fldCharType="end"/>
      </w:r>
      <w:bookmarkEnd w:id="97"/>
      <w:r>
        <w:t>. Реакции обрыва цепи</w:t>
      </w:r>
    </w:p>
    <w:p w14:paraId="5CE03C92" w14:textId="095A40BD" w:rsidR="00832871" w:rsidRDefault="004416A8" w:rsidP="004416A8">
      <w:pPr>
        <w:pStyle w:val="a2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>механизмам рекомбинации и диспропорционирования</w:t>
      </w:r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>. Достаточно сложно определить константы отдельных реакций</w:t>
      </w:r>
      <w:r w:rsidR="00832871">
        <w:t xml:space="preserve"> квадратичного</w:t>
      </w:r>
      <w:r w:rsidR="00F802DA">
        <w:t xml:space="preserve"> обрыва, поэтому в литературе представлены данные для общей реакции гибели активного радикала полимера</w:t>
      </w:r>
      <w:r w:rsidR="00924825">
        <w:t>.</w:t>
      </w:r>
      <w:r w:rsidR="00440755">
        <w:t xml:space="preserve"> Поэтому в источниках</w:t>
      </w:r>
      <w:r w:rsidR="00F802DA">
        <w:t xml:space="preserve"> </w:t>
      </w:r>
      <w:r w:rsidR="00440755">
        <w:t xml:space="preserve">приводятся значения скорости квадратичного обрыва сразу двух этих реакция вместе. </w:t>
      </w:r>
      <w:r w:rsidR="00C4681E">
        <w:t>Значения</w:t>
      </w:r>
      <w:r w:rsidR="00F802DA">
        <w:t xml:space="preserve"> констант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983B76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983B76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5C21E7A2" w14:textId="6304BA3E" w:rsidR="00832871" w:rsidRPr="00832871" w:rsidRDefault="00832871" w:rsidP="00832871">
      <w:pPr>
        <w:pStyle w:val="a3"/>
      </w:pPr>
      <w:r w:rsidRPr="00832871">
        <w:t>Следует отметить, что при полимеризации в жидкой фазе на на</w:t>
      </w:r>
      <w:r w:rsidRPr="00832871">
        <w:softHyphen/>
        <w:t>чальных стадиях реакции линейные механизмы обрыва, связанные с аль</w:t>
      </w:r>
      <w:r w:rsidRPr="00832871">
        <w:softHyphen/>
        <w:t>тернативными реакциями макрорадикалов, реализуются, как правило, при крайне низких скоростях инициирования или в присутствии ингиби</w:t>
      </w:r>
      <w:r w:rsidRPr="00832871">
        <w:softHyphen/>
        <w:t>торов</w:t>
      </w:r>
      <w:r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>
            <w:fldChar w:fldCharType="separate"/>
          </w:r>
          <w:r w:rsidR="00983B76">
            <w:t>[50]</w:t>
          </w:r>
          <w:r>
            <w:fldChar w:fldCharType="end"/>
          </w:r>
        </w:sdtContent>
      </w:sdt>
      <w:r w:rsidRPr="00832871">
        <w:t>.</w:t>
      </w:r>
      <w:r>
        <w:t xml:space="preserve"> </w:t>
      </w:r>
    </w:p>
    <w:p w14:paraId="5C64E4CF" w14:textId="276D846B" w:rsidR="00025D16" w:rsidRDefault="008209BC" w:rsidP="002213E8">
      <w:pPr>
        <w:pStyle w:val="31"/>
      </w:pPr>
      <w:r>
        <w:lastRenderedPageBreak/>
        <w:t>Итоговая схема полимеризации</w:t>
      </w:r>
    </w:p>
    <w:p w14:paraId="7202C2CC" w14:textId="0280ECBF" w:rsidR="0033372E" w:rsidRDefault="00D87901" w:rsidP="008C0A16">
      <w:pPr>
        <w:pStyle w:val="a3"/>
      </w:pPr>
      <w:r>
        <w:t xml:space="preserve">Обобщенная схема всех процессов происходящих при радикально полимеризации представлена ниже (см. </w:t>
      </w:r>
      <w:commentRangeStart w:id="98"/>
      <w:r>
        <w:fldChar w:fldCharType="begin"/>
      </w:r>
      <w:r>
        <w:instrText xml:space="preserve"> REF _Ref165759625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21</w:t>
      </w:r>
      <w:r>
        <w:fldChar w:fldCharType="end"/>
      </w:r>
      <w:commentRangeEnd w:id="98"/>
      <w:r w:rsidR="009F5E5B">
        <w:rPr>
          <w:rStyle w:val="af6"/>
          <w:rFonts w:eastAsia="SimSun" w:cstheme="minorBidi"/>
          <w:color w:val="auto"/>
          <w:lang w:eastAsia="en-US"/>
        </w:rPr>
        <w:commentReference w:id="98"/>
      </w:r>
      <w:r>
        <w:t>):</w:t>
      </w:r>
    </w:p>
    <w:p w14:paraId="163BE1CB" w14:textId="77777777" w:rsidR="00D87901" w:rsidRDefault="00D87901" w:rsidP="008C0A16">
      <w:pPr>
        <w:pStyle w:val="a3"/>
      </w:pPr>
      <w:r>
        <w:rPr>
          <w:noProof/>
        </w:rPr>
        <w:drawing>
          <wp:inline distT="0" distB="0" distL="0" distR="0" wp14:anchorId="60C9E60C" wp14:editId="66C41307">
            <wp:extent cx="6421700" cy="225014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21700" cy="2250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0581BDAA" w:rsidR="008209BC" w:rsidRDefault="00D87901" w:rsidP="008209BC">
      <w:pPr>
        <w:pStyle w:val="af2"/>
      </w:pPr>
      <w:bookmarkStart w:id="99" w:name="_Ref165759625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21</w:t>
      </w:r>
      <w:r w:rsidR="00674BB7">
        <w:rPr>
          <w:noProof/>
        </w:rPr>
        <w:fldChar w:fldCharType="end"/>
      </w:r>
      <w:bookmarkEnd w:id="99"/>
      <w:r>
        <w:t>. Общая схема полимеризации</w:t>
      </w:r>
    </w:p>
    <w:p w14:paraId="3777D75E" w14:textId="47810618" w:rsidR="008209BC" w:rsidRDefault="008209BC" w:rsidP="008209BC">
      <w:pPr>
        <w:pStyle w:val="31"/>
      </w:pPr>
      <w:bookmarkStart w:id="100" w:name="_Hlk134744726"/>
      <w:r>
        <w:t xml:space="preserve">Решение диффузионного </w:t>
      </w:r>
      <w:commentRangeStart w:id="101"/>
      <w:r>
        <w:t>уравнения</w:t>
      </w:r>
      <w:commentRangeEnd w:id="101"/>
      <w:r w:rsidR="000D2246">
        <w:rPr>
          <w:rStyle w:val="af6"/>
          <w:rFonts w:eastAsia="SimSun" w:cstheme="minorBidi"/>
          <w:b w:val="0"/>
          <w:color w:val="auto"/>
          <w:lang w:eastAsia="en-US"/>
        </w:rPr>
        <w:commentReference w:id="101"/>
      </w:r>
    </w:p>
    <w:p w14:paraId="3BD39C70" w14:textId="77777777" w:rsidR="008209BC" w:rsidRPr="008209BC" w:rsidRDefault="008209BC" w:rsidP="008C0A16">
      <w:pPr>
        <w:pStyle w:val="a3"/>
      </w:pPr>
    </w:p>
    <w:p w14:paraId="43B57B16" w14:textId="5642C77C" w:rsidR="00983B76" w:rsidRPr="00983B76" w:rsidRDefault="00025D16" w:rsidP="00CD7ED0">
      <w:pPr>
        <w:pStyle w:val="12"/>
      </w:pPr>
      <w:bookmarkStart w:id="102" w:name="_Toc136296710"/>
      <w:r w:rsidRPr="00F75ED3">
        <w:lastRenderedPageBreak/>
        <w:t>Экспериментальная</w:t>
      </w:r>
      <w:r>
        <w:t xml:space="preserve"> часть</w:t>
      </w:r>
      <w:bookmarkEnd w:id="102"/>
    </w:p>
    <w:p w14:paraId="36BC33A9" w14:textId="6035873D" w:rsidR="009661DD" w:rsidRDefault="009661DD" w:rsidP="009661DD">
      <w:pPr>
        <w:pStyle w:val="20"/>
        <w:numPr>
          <w:ilvl w:val="0"/>
          <w:numId w:val="47"/>
        </w:numPr>
      </w:pPr>
      <w:r>
        <w:t xml:space="preserve">Оценка коэффициентов </w:t>
      </w:r>
      <w:r w:rsidR="00957552">
        <w:t>самодиффузии</w:t>
      </w:r>
    </w:p>
    <w:p w14:paraId="009220FB" w14:textId="4648DAD7" w:rsidR="003E3078" w:rsidRDefault="003E3078" w:rsidP="003E3078">
      <w:pPr>
        <w:pStyle w:val="31"/>
      </w:pPr>
      <w:r>
        <w:t>Молекулярная динамика</w:t>
      </w:r>
    </w:p>
    <w:p w14:paraId="1D852DAD" w14:textId="22C27E0A" w:rsidR="00983B76" w:rsidRDefault="00187311" w:rsidP="00983B76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 xml:space="preserve"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 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83B76" w:rsidRPr="00374047">
        <w:t>)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77777777" w:rsidR="00983B76" w:rsidRPr="00DA7020" w:rsidRDefault="00983B76" w:rsidP="00983B76">
      <w:pPr>
        <w:pStyle w:val="a3"/>
      </w:pPr>
      <w:r w:rsidRPr="00DA7020">
        <w:t>Основная идея MD заключается в том, что макроскопические свойства системы могут быть объяснены и поняты через анализ поведения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Леннарда-Джонса или потенциалы Морзе. Расчет включает следующие этапы:</w:t>
      </w:r>
    </w:p>
    <w:p w14:paraId="49A194AF" w14:textId="6221CC78" w:rsidR="00983B76" w:rsidRPr="00CD7ED0" w:rsidRDefault="00CD7ED0" w:rsidP="00CD7ED0">
      <w:pPr>
        <w:pStyle w:val="a3"/>
        <w:numPr>
          <w:ilvl w:val="0"/>
          <w:numId w:val="49"/>
        </w:numPr>
        <w:ind w:left="426"/>
      </w:pPr>
      <w:r w:rsidRPr="00CD7ED0">
        <w:t>определение системы, ее составляющих и параметров взаимодействия атомов, так называемого силового поля: параметры сил, действующих 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CD7ED0">
      <w:pPr>
        <w:pStyle w:val="a3"/>
        <w:numPr>
          <w:ilvl w:val="0"/>
          <w:numId w:val="49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CD7ED0">
      <w:pPr>
        <w:pStyle w:val="a3"/>
        <w:numPr>
          <w:ilvl w:val="0"/>
          <w:numId w:val="49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CD7ED0">
      <w:pPr>
        <w:pStyle w:val="a3"/>
        <w:numPr>
          <w:ilvl w:val="0"/>
          <w:numId w:val="49"/>
        </w:numPr>
        <w:ind w:left="426"/>
      </w:pPr>
      <w:r w:rsidRPr="00CD7ED0">
        <w:t>анализ траектории для получения информации о макросостоянии системы</w:t>
      </w:r>
      <w:r>
        <w:t>.</w:t>
      </w:r>
    </w:p>
    <w:p w14:paraId="2D8DC617" w14:textId="6D39DF39" w:rsidR="009661DD" w:rsidRDefault="003E3078" w:rsidP="009661DD">
      <w:pPr>
        <w:pStyle w:val="31"/>
      </w:pPr>
      <w:r>
        <w:t>Коэффициент самодиффузии</w:t>
      </w:r>
    </w:p>
    <w:p w14:paraId="4CBFC727" w14:textId="71DFFEEE" w:rsidR="009661DD" w:rsidRDefault="00A41419" w:rsidP="009661DD">
      <w:pPr>
        <w:pStyle w:val="a3"/>
      </w:pPr>
      <w:r>
        <w:t xml:space="preserve">Оценку коэффициентов самодиффузии мономеров можно провести с помощью уравнения </w:t>
      </w:r>
      <w:r w:rsidRPr="001954ED">
        <w:t>Эйнштейна-Смолуховского</w:t>
      </w:r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29038E">
        <w:t>(</w:t>
      </w:r>
      <w:r w:rsidR="0029038E">
        <w:rPr>
          <w:noProof/>
        </w:rPr>
        <w:t>8</w:t>
      </w:r>
      <w:r>
        <w:fldChar w:fldCharType="end"/>
      </w:r>
      <w:r>
        <w:t xml:space="preserve">)). Для этого используется встроенная утилита программного пакета </w:t>
      </w:r>
      <w:r>
        <w:rPr>
          <w:lang w:val="en-US"/>
        </w:rPr>
        <w:t>GROMACS</w:t>
      </w:r>
      <w:r>
        <w:t xml:space="preserve"> – </w:t>
      </w:r>
      <w:r w:rsidRPr="00A41419">
        <w:rPr>
          <w:i/>
          <w:iCs/>
          <w:lang w:val="en-US"/>
        </w:rPr>
        <w:t>gmx</w:t>
      </w:r>
      <w:r w:rsidRPr="00A41419">
        <w:rPr>
          <w:i/>
          <w:iCs/>
        </w:rPr>
        <w:t xml:space="preserve"> </w:t>
      </w:r>
      <w:r w:rsidRPr="00A41419">
        <w:rPr>
          <w:i/>
          <w:iCs/>
          <w:lang w:val="en-US"/>
        </w:rPr>
        <w:t>msd</w:t>
      </w:r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</w:t>
      </w:r>
      <w:r>
        <w:lastRenderedPageBreak/>
        <w:t xml:space="preserve">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29038E">
        <w:t xml:space="preserve">Рисунок </w:t>
      </w:r>
      <w:r w:rsidR="0029038E">
        <w:rPr>
          <w:noProof/>
        </w:rPr>
        <w:t>7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 xml:space="preserve">представлена типичная кривая среднеквадратичного смещения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(см. Формула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29038E">
        <w:t>(</w:t>
      </w:r>
      <w:r w:rsidR="0029038E">
        <w:rPr>
          <w:noProof/>
        </w:rPr>
        <w:t>24</w:t>
      </w:r>
      <w:r w:rsidR="0029038E">
        <w:t>)</w:t>
      </w:r>
      <w:r w:rsidR="00734C52">
        <w:fldChar w:fldCharType="end"/>
      </w:r>
      <w:r w:rsidR="00734C52">
        <w:t>)</w:t>
      </w:r>
      <w:r w:rsidR="004E1108">
        <w:t xml:space="preserve"> в том числе и коэффициент самодиффузии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E67AEA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(t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4435C959" w:rsidR="00734C52" w:rsidRDefault="00734C52" w:rsidP="00E67AEA">
            <w:pPr>
              <w:pStyle w:val="a3"/>
            </w:pPr>
            <w:bookmarkStart w:id="103" w:name="_Ref166456447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2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03"/>
          </w:p>
        </w:tc>
      </w:tr>
    </w:tbl>
    <w:p w14:paraId="651B0377" w14:textId="77777777" w:rsidR="00935588" w:rsidRDefault="00935588" w:rsidP="00935588">
      <w:pPr>
        <w:pStyle w:val="a3"/>
        <w:keepNext/>
      </w:pPr>
      <w:r w:rsidRPr="00935588"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7FA22025" w:rsidR="001B5A6B" w:rsidRPr="00CD75EB" w:rsidRDefault="00935588" w:rsidP="00187311">
      <w:pPr>
        <w:pStyle w:val="af2"/>
      </w:pPr>
      <w:bookmarkStart w:id="104" w:name="_Ref166456190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D75EB">
        <w:rPr>
          <w:noProof/>
        </w:rPr>
        <w:t>7</w:t>
      </w:r>
      <w:r>
        <w:fldChar w:fldCharType="end"/>
      </w:r>
      <w:bookmarkEnd w:id="104"/>
      <w:r>
        <w:t xml:space="preserve">. Вид типичной кривой </w:t>
      </w:r>
      <w:r>
        <w:rPr>
          <w:lang w:val="en-US"/>
        </w:rPr>
        <w:t>MSD</w:t>
      </w:r>
    </w:p>
    <w:p w14:paraId="28C8A19B" w14:textId="2CF516DA" w:rsidR="008748D5" w:rsidRDefault="008748D5" w:rsidP="008748D5">
      <w:pPr>
        <w:pStyle w:val="31"/>
      </w:pPr>
      <w:r>
        <w:t>Нахождение вязкостей чистых мономеров</w:t>
      </w:r>
    </w:p>
    <w:p w14:paraId="25B8FB5B" w14:textId="052A4F6E" w:rsidR="008748D5" w:rsidRDefault="008748D5" w:rsidP="008748D5">
      <w:pPr>
        <w:pStyle w:val="a3"/>
      </w:pPr>
      <w:r>
        <w:t xml:space="preserve">Для нахождения зависимости коэффициентов самодиффузии мономеров от температуры можно воспользоваться соотношением Стокса (см. Формул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29038E">
        <w:t>(</w:t>
      </w:r>
      <w:r w:rsidR="0029038E">
        <w:rPr>
          <w:noProof/>
        </w:rPr>
        <w:t>19</w:t>
      </w:r>
      <w:r w:rsidR="0029038E">
        <w:t>)</w:t>
      </w:r>
      <w:r>
        <w:fldChar w:fldCharType="end"/>
      </w:r>
      <w:r>
        <w:t>), для этого требуется знать соотношение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камера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оригинальному программному комплексу, основанному на системе распознавания изображений Tesseract OCR, программа распознавала полученные участки и проверяла корректность полученных значений. Далее данные претерпевали статистическую обработку: регрессионный анализ и оценка адекватности регресии. По результатам всех экспериментов были сформированы сводные графики </w:t>
      </w:r>
    </w:p>
    <w:p w14:paraId="499CD6B8" w14:textId="77777777" w:rsidR="008748D5" w:rsidRDefault="008748D5" w:rsidP="008748D5">
      <w:pPr>
        <w:pStyle w:val="a3"/>
      </w:pPr>
      <w:r>
        <w:t>Объектами исследования стали:</w:t>
      </w:r>
    </w:p>
    <w:p w14:paraId="20E63E9E" w14:textId="77777777" w:rsidR="008748D5" w:rsidRPr="004554DB" w:rsidRDefault="008748D5" w:rsidP="008748D5">
      <w:pPr>
        <w:pStyle w:val="a2"/>
      </w:pPr>
      <w:r>
        <w:t xml:space="preserve">Мономеры: </w:t>
      </w:r>
      <w:r>
        <w:rPr>
          <w:lang w:val="en-US"/>
        </w:rPr>
        <w:t>OCM</w:t>
      </w:r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r>
        <w:rPr>
          <w:lang w:val="en-US"/>
        </w:rPr>
        <w:t>DMAG</w:t>
      </w:r>
    </w:p>
    <w:p w14:paraId="3BFCEAD9" w14:textId="77777777" w:rsidR="008748D5" w:rsidRDefault="008748D5" w:rsidP="008748D5">
      <w:pPr>
        <w:pStyle w:val="a2"/>
      </w:pPr>
      <w:r>
        <w:t>Растворитель – бутанол-1</w:t>
      </w:r>
    </w:p>
    <w:p w14:paraId="70CA4A31" w14:textId="77777777" w:rsidR="008748D5" w:rsidRDefault="008748D5" w:rsidP="008748D5">
      <w:pPr>
        <w:pStyle w:val="a2"/>
      </w:pPr>
      <w:r>
        <w:t>Диапазон содержания бутанола-1 в смеси: 0-20% по массе</w:t>
      </w:r>
    </w:p>
    <w:p w14:paraId="1B8D1EF5" w14:textId="77777777" w:rsidR="008748D5" w:rsidRDefault="008748D5" w:rsidP="008748D5">
      <w:pPr>
        <w:pStyle w:val="a2"/>
      </w:pPr>
      <w:r>
        <w:t>Температурный диапазон: от 15-14 С</w:t>
      </w:r>
    </w:p>
    <w:p w14:paraId="0FE958E0" w14:textId="77777777" w:rsidR="008748D5" w:rsidRDefault="008748D5" w:rsidP="008748D5">
      <w:pPr>
        <w:pStyle w:val="a3"/>
      </w:pPr>
      <w:r>
        <w:lastRenderedPageBreak/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температурным шагов около 1-2 С был тщательно проведен, чтобы достаточно точно оценить зависимости и величину погрешностей при проведении эксперимента.  Остальные же опыты с PETA</w:t>
      </w:r>
      <w:r w:rsidRPr="004554DB">
        <w:t xml:space="preserve">, </w:t>
      </w:r>
      <w:r>
        <w:t xml:space="preserve">DMAG проведены с шагом 5%. </w:t>
      </w:r>
    </w:p>
    <w:p w14:paraId="620E8087" w14:textId="7C72D7DD" w:rsidR="008748D5" w:rsidRDefault="008748D5" w:rsidP="008748D5">
      <w:pPr>
        <w:pStyle w:val="31"/>
      </w:pPr>
      <w:r>
        <w:t>Методика обработки данных о вязкостях</w:t>
      </w:r>
    </w:p>
    <w:p w14:paraId="2FA185BF" w14:textId="6D6A9A7A" w:rsidR="008748D5" w:rsidRPr="00033B7E" w:rsidRDefault="008748D5" w:rsidP="008748D5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>. Плотность смеси находилась вручную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29038E">
        <w:t xml:space="preserve">Таблица </w:t>
      </w:r>
      <w:r w:rsidR="0029038E">
        <w:rPr>
          <w:noProof/>
        </w:rPr>
        <w:t>4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6E1537C3" w:rsidR="008748D5" w:rsidRPr="00D60C21" w:rsidRDefault="008748D5" w:rsidP="00E67AEA">
            <w:pPr>
              <w:pStyle w:val="af2"/>
            </w:pPr>
            <w:bookmarkStart w:id="105" w:name="_Ref166460848"/>
            <w:r>
              <w:t xml:space="preserve">Таблица </w:t>
            </w:r>
            <w:r>
              <w:fldChar w:fldCharType="begin"/>
            </w:r>
            <w:r>
              <w:instrText xml:space="preserve"> SEQ Таблица \* ARABIC </w:instrText>
            </w:r>
            <w:r>
              <w:fldChar w:fldCharType="separate"/>
            </w:r>
            <w:r w:rsidR="008B2FB8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bookmarkEnd w:id="105"/>
            <w:r>
              <w:t xml:space="preserve">.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>
              <w:br/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>в сПуаз</w:t>
            </w:r>
            <w:r>
              <w:br/>
            </w:r>
            <w:r w:rsidRPr="00D60C21">
              <w:t>Viscosity_verbose,</w:t>
            </w:r>
            <w:r>
              <w:t xml:space="preserve"> </w:t>
            </w:r>
            <w:r w:rsidRPr="00D60C21">
              <w:t>Temperature_verbose</w:t>
            </w:r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>
              <w:br/>
            </w:r>
            <w:r w:rsidRPr="00D60C21">
              <w:t>Temperature</w:t>
            </w:r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8748D5">
      <w:pPr>
        <w:pStyle w:val="a2"/>
      </w:pPr>
    </w:p>
    <w:p w14:paraId="243C441C" w14:textId="05862629" w:rsidR="008748D5" w:rsidRDefault="008748D5" w:rsidP="008748D5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 первые 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29038E">
        <w:t xml:space="preserve">Рисунок </w:t>
      </w:r>
      <w:r w:rsidR="0029038E">
        <w:rPr>
          <w:noProof/>
        </w:rPr>
        <w:t>8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8748D5">
      <w:pPr>
        <w:pStyle w:val="af0"/>
        <w:keepNext/>
        <w:jc w:val="left"/>
      </w:pPr>
      <w:r>
        <w:rPr>
          <w:noProof/>
          <w:lang w:eastAsia="ru-RU"/>
        </w:rPr>
        <w:drawing>
          <wp:inline distT="0" distB="0" distL="0" distR="0" wp14:anchorId="4FB2A966" wp14:editId="14199622">
            <wp:extent cx="4694400" cy="3240000"/>
            <wp:effectExtent l="0" t="0" r="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65A171DC" w:rsidR="008748D5" w:rsidRDefault="008748D5" w:rsidP="008748D5">
      <w:pPr>
        <w:pStyle w:val="af2"/>
      </w:pPr>
      <w:bookmarkStart w:id="106" w:name="_Ref166460864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D75EB">
        <w:rPr>
          <w:noProof/>
        </w:rPr>
        <w:t>8</w:t>
      </w:r>
      <w:r>
        <w:rPr>
          <w:noProof/>
        </w:rPr>
        <w:fldChar w:fldCharType="end"/>
      </w:r>
      <w:bookmarkEnd w:id="106"/>
      <w:r>
        <w:t>. Временная развертка 1 эксперимента. Синим цветом отмечена температура, красным – вязкость</w:t>
      </w:r>
    </w:p>
    <w:p w14:paraId="76050D39" w14:textId="2555D7CD" w:rsidR="008748D5" w:rsidRPr="00EE32E7" w:rsidRDefault="008748D5" w:rsidP="008748D5">
      <w:pPr>
        <w:pStyle w:val="a3"/>
      </w:pPr>
      <w:r w:rsidRPr="00EE32E7">
        <w:lastRenderedPageBreak/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29038E">
        <w:t xml:space="preserve">Рисунок </w:t>
      </w:r>
      <w:r w:rsidR="0029038E">
        <w:rPr>
          <w:noProof/>
        </w:rPr>
        <w:t>9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8748D5">
      <w:pPr>
        <w:pStyle w:val="af0"/>
        <w:keepNext/>
      </w:pPr>
      <w:r>
        <w:rPr>
          <w:noProof/>
          <w:lang w:eastAsia="ru-RU"/>
        </w:rPr>
        <w:drawing>
          <wp:inline distT="0" distB="0" distL="0" distR="0" wp14:anchorId="34A1554B" wp14:editId="2C51E7E7">
            <wp:extent cx="4694400" cy="3240000"/>
            <wp:effectExtent l="0" t="0" r="0" b="0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316DFB03" w:rsidR="008748D5" w:rsidRPr="00A451E7" w:rsidRDefault="008748D5" w:rsidP="008748D5">
      <w:pPr>
        <w:pStyle w:val="af2"/>
      </w:pPr>
      <w:bookmarkStart w:id="107" w:name="_Ref166460876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D75EB">
        <w:rPr>
          <w:noProof/>
        </w:rPr>
        <w:t>9</w:t>
      </w:r>
      <w:r>
        <w:rPr>
          <w:noProof/>
        </w:rPr>
        <w:fldChar w:fldCharType="end"/>
      </w:r>
      <w:bookmarkEnd w:id="107"/>
      <w:r>
        <w:t>. График вязкости от температуры для 1 эксперимента</w:t>
      </w:r>
    </w:p>
    <w:p w14:paraId="199231C6" w14:textId="028720C1" w:rsidR="008748D5" w:rsidRPr="00605947" w:rsidRDefault="008748D5" w:rsidP="008748D5">
      <w:pPr>
        <w:pStyle w:val="a2"/>
      </w:pPr>
      <w:r>
        <w:t xml:space="preserve"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я показывают среднюю и медиану значений вязкости при разных температурах, </w:t>
      </w:r>
      <w:r w:rsidRPr="003616F4">
        <w:t>соответственно</w:t>
      </w:r>
      <w:r>
        <w:t xml:space="preserve">. Как видно из графика данные даже после отбраковки выбросов имеют шум с силой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, несовершенства обработки изображения для распознавания или тем, что для какого-то значения температуры было мало точек (например, для промежуточных температур, когда нагрев шел быстро, и не был набран достаточный объем данных).</w:t>
      </w:r>
    </w:p>
    <w:p w14:paraId="188C2EA8" w14:textId="5ADCC57A" w:rsidR="008748D5" w:rsidRDefault="008748D5" w:rsidP="008748D5">
      <w:pPr>
        <w:pStyle w:val="a3"/>
      </w:pP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>спользовался IQR фильтр с межквантильным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29038E">
        <w:t xml:space="preserve">Рисунок </w:t>
      </w:r>
      <w:r w:rsidR="0029038E">
        <w:rPr>
          <w:noProof/>
        </w:rPr>
        <w:t>10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8748D5">
      <w:pPr>
        <w:pStyle w:val="af0"/>
        <w:keepNext/>
      </w:pPr>
      <w:r w:rsidRPr="00140220">
        <w:rPr>
          <w:noProof/>
          <w:lang w:eastAsia="ru-RU"/>
        </w:rPr>
        <w:lastRenderedPageBreak/>
        <w:drawing>
          <wp:inline distT="0" distB="0" distL="0" distR="0" wp14:anchorId="5D3A5199" wp14:editId="21593BC4">
            <wp:extent cx="4694400" cy="3240000"/>
            <wp:effectExtent l="0" t="0" r="0" b="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6EB62917" w:rsidR="008748D5" w:rsidRDefault="008748D5" w:rsidP="008748D5">
      <w:pPr>
        <w:pStyle w:val="af2"/>
      </w:pPr>
      <w:bookmarkStart w:id="108" w:name="_Ref166460898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D75EB">
        <w:rPr>
          <w:noProof/>
        </w:rPr>
        <w:t>10</w:t>
      </w:r>
      <w:r>
        <w:rPr>
          <w:noProof/>
        </w:rPr>
        <w:fldChar w:fldCharType="end"/>
      </w:r>
      <w:bookmarkEnd w:id="108"/>
      <w:r>
        <w:t>. Отфильтрованные данные</w:t>
      </w:r>
    </w:p>
    <w:p w14:paraId="06B55FC5" w14:textId="0D9C52C8" w:rsidR="008748D5" w:rsidRPr="000811A4" w:rsidRDefault="008748D5" w:rsidP="005C2873">
      <w:pPr>
        <w:pStyle w:val="a3"/>
        <w:rPr>
          <w:highlight w:val="yellow"/>
        </w:rPr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5C2873">
        <w:t>(</w:t>
      </w:r>
      <w:r w:rsidR="005C2873">
        <w:rPr>
          <w:noProof/>
        </w:rPr>
        <w:t>20</w:t>
      </w:r>
      <w:r w:rsidR="005C2873">
        <w:t>)</w:t>
      </w:r>
      <w:r w:rsidR="005C2873">
        <w:fldChar w:fldCharType="end"/>
      </w:r>
      <w:r w:rsidR="00D6729A">
        <w:t>.</w:t>
      </w:r>
      <w:r>
        <w:t xml:space="preserve"> Редкие выбросы существенно не влияют на качество регрессии, так как ее коэффициенты оцениваются по всем данным, а не только по средним значениям. Поэтому вместо примерно 350 использовался весь отфильтрованный массив значений – от 1500 до 10000 точек, таким образом даже большие выбросы вносят ничтожно малый вклад в общую невязку, тем самым учитывая и среднее при каждой температуре и медиану. </w:t>
      </w:r>
    </w:p>
    <w:p w14:paraId="48AFC3EB" w14:textId="77777777" w:rsidR="00983B76" w:rsidRDefault="00983B76" w:rsidP="00983B76">
      <w:pPr>
        <w:pStyle w:val="20"/>
      </w:pPr>
      <w:r>
        <w:t>Численное решение</w:t>
      </w:r>
    </w:p>
    <w:p w14:paraId="19FBE8E3" w14:textId="77777777" w:rsidR="00983B76" w:rsidRPr="00BF285C" w:rsidRDefault="00983B76" w:rsidP="00983B76">
      <w:pPr>
        <w:pStyle w:val="31"/>
      </w:pPr>
      <w:bookmarkStart w:id="109" w:name="_Toc136296705"/>
      <w:r>
        <w:t>Проблемы моделирования</w:t>
      </w:r>
      <w:bookmarkEnd w:id="109"/>
    </w:p>
    <w:p w14:paraId="7022101F" w14:textId="77777777" w:rsidR="00983B76" w:rsidRDefault="00983B76" w:rsidP="00983B76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фотоинициирования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5CF2C4EF" w14:textId="77777777" w:rsidTr="00D536A7">
        <w:tc>
          <w:tcPr>
            <w:tcW w:w="500" w:type="pct"/>
          </w:tcPr>
          <w:p w14:paraId="65D17649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2FB3C6A2" w14:textId="77777777" w:rsidR="00983B76" w:rsidRDefault="00983B76" w:rsidP="00E67AE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ED7EED9" w14:textId="77777777" w:rsidR="00983B76" w:rsidRDefault="00983B76" w:rsidP="00E67AEA">
            <w:pPr>
              <w:pStyle w:val="a3"/>
            </w:pPr>
            <w:bookmarkStart w:id="110" w:name="_Ref166017628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3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0"/>
          </w:p>
        </w:tc>
      </w:tr>
    </w:tbl>
    <w:p w14:paraId="6879F750" w14:textId="1A797146" w:rsidR="00983B76" w:rsidRDefault="00983B76" w:rsidP="00983B76">
      <w:pPr>
        <w:pStyle w:val="a3"/>
      </w:pPr>
      <w:r>
        <w:t xml:space="preserve">Система перестает быть линейной, и методы исключения или метод Эйлера не подходят для решения. Метод </w:t>
      </w:r>
      <w:r w:rsidRPr="00D87B12">
        <w:t>квазистационарности</w:t>
      </w:r>
      <w:r>
        <w:t xml:space="preserve"> и метод квазиравновесия не могут быть применены, так они не позволяют точно посчитать поведение в начале процесса фотоинициировния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77F26F9479CF43A4AA14450BCE98A94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77F26F9479CF43A4AA14450BCE98A94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A11A6E2" w14:textId="77777777" w:rsidR="00983B76" w:rsidRDefault="00983B76" w:rsidP="00983B76">
      <w:pPr>
        <w:pStyle w:val="31"/>
      </w:pPr>
      <w:bookmarkStart w:id="111" w:name="_Toc136296706"/>
      <w:r w:rsidRPr="00644CFE">
        <w:t>Формирование</w:t>
      </w:r>
      <w:r>
        <w:t xml:space="preserve"> системы</w:t>
      </w:r>
      <w:bookmarkEnd w:id="111"/>
    </w:p>
    <w:p w14:paraId="023BF862" w14:textId="77777777" w:rsidR="00983B76" w:rsidRDefault="00983B76" w:rsidP="00983B76">
      <w:pPr>
        <w:pStyle w:val="a3"/>
      </w:pPr>
      <w:bookmarkStart w:id="112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3C1351F6" w14:textId="77777777" w:rsidTr="00D536A7">
        <w:tc>
          <w:tcPr>
            <w:tcW w:w="500" w:type="pct"/>
          </w:tcPr>
          <w:p w14:paraId="51B477A1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135E45E4" w14:textId="77777777" w:rsidR="00983B76" w:rsidRDefault="00983B76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2AC039D" w14:textId="77777777" w:rsidR="00983B76" w:rsidRDefault="00983B76" w:rsidP="00E67AEA">
            <w:pPr>
              <w:pStyle w:val="a3"/>
            </w:pPr>
            <w:bookmarkStart w:id="113" w:name="_Ref166017772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3"/>
          </w:p>
        </w:tc>
      </w:tr>
    </w:tbl>
    <w:p w14:paraId="4C3C1F7C" w14:textId="77777777" w:rsidR="00983B76" w:rsidRDefault="00983B76" w:rsidP="00983B76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5B7BFA6E" w14:textId="77777777" w:rsidTr="00D536A7">
        <w:tc>
          <w:tcPr>
            <w:tcW w:w="500" w:type="pct"/>
          </w:tcPr>
          <w:p w14:paraId="3990BF13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00FF0C61" w14:textId="77777777" w:rsidR="00983B76" w:rsidRPr="00001B31" w:rsidRDefault="00983B76" w:rsidP="00E67AEA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38A9BDC" w14:textId="77777777" w:rsidR="00983B76" w:rsidRPr="00FE72FE" w:rsidRDefault="00983B76" w:rsidP="00E67AEA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078A30BA" w14:textId="77777777" w:rsidR="00983B76" w:rsidRDefault="00983B76" w:rsidP="00E67AE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E4323E7" w14:textId="77777777" w:rsidR="00983B76" w:rsidRDefault="00983B76" w:rsidP="00983B76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399F88E0" w14:textId="77777777" w:rsidTr="00D536A7">
        <w:tc>
          <w:tcPr>
            <w:tcW w:w="500" w:type="pct"/>
          </w:tcPr>
          <w:p w14:paraId="30C53BDF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1996A385" w14:textId="77777777" w:rsidR="00983B76" w:rsidRPr="00FE72FE" w:rsidRDefault="00983B76" w:rsidP="00E67AEA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430BE00F" w14:textId="77777777" w:rsidR="00983B76" w:rsidRDefault="00983B76" w:rsidP="00E67AEA">
            <w:pPr>
              <w:pStyle w:val="a3"/>
            </w:pPr>
            <w:bookmarkStart w:id="114" w:name="_Ref166028652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6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4"/>
          </w:p>
        </w:tc>
      </w:tr>
    </w:tbl>
    <w:p w14:paraId="3852C2A8" w14:textId="77777777" w:rsidR="00983B76" w:rsidRDefault="00983B76" w:rsidP="00983B76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5A02733B" w14:textId="77777777" w:rsidR="00983B76" w:rsidRDefault="00983B76" w:rsidP="00983B76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>
        <w:t xml:space="preserve"> - </w:t>
      </w:r>
      <w:r w:rsidRPr="00FE72FE">
        <w:t>вектор концентраций</w:t>
      </w:r>
    </w:p>
    <w:p w14:paraId="2B0B9439" w14:textId="77777777" w:rsidR="00983B76" w:rsidRDefault="00983B76" w:rsidP="00983B76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764216DC" w14:textId="77777777" w:rsidR="00983B76" w:rsidRDefault="00983B76" w:rsidP="00983B76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>
        <w:t xml:space="preserve"> – начальные значения концентраций</w:t>
      </w:r>
    </w:p>
    <w:p w14:paraId="6073F30D" w14:textId="77777777" w:rsidR="00983B76" w:rsidRDefault="00983B76" w:rsidP="00983B76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B4020BF" w14:textId="77777777" w:rsidR="00983B76" w:rsidRDefault="00983B76" w:rsidP="00983B76">
      <w:pPr>
        <w:pStyle w:val="a3"/>
        <w:numPr>
          <w:ilvl w:val="0"/>
          <w:numId w:val="9"/>
        </w:numPr>
      </w:pPr>
      <w:r>
        <w:t>дискретизация по времени</w:t>
      </w:r>
    </w:p>
    <w:p w14:paraId="46353639" w14:textId="77777777" w:rsidR="00983B76" w:rsidRDefault="00983B76" w:rsidP="00983B76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Рафсона на каждом временном шаге</w:t>
      </w:r>
    </w:p>
    <w:p w14:paraId="026E05B2" w14:textId="77777777" w:rsidR="00983B76" w:rsidRPr="002714BE" w:rsidRDefault="00983B76" w:rsidP="00983B76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51DD4119" w14:textId="77777777" w:rsidR="00983B76" w:rsidRDefault="00983B76" w:rsidP="00983B76">
      <w:pPr>
        <w:pStyle w:val="31"/>
      </w:pPr>
      <w:bookmarkStart w:id="115" w:name="_Toc136296707"/>
      <w:bookmarkEnd w:id="112"/>
      <w:r>
        <w:t>Дискретизация по времени</w:t>
      </w:r>
      <w:bookmarkEnd w:id="115"/>
    </w:p>
    <w:p w14:paraId="30174835" w14:textId="6F35E3D9" w:rsidR="00983B76" w:rsidRDefault="00983B76" w:rsidP="00983B76">
      <w:pPr>
        <w:pStyle w:val="a3"/>
      </w:pPr>
      <w:bookmarkStart w:id="116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0839E7DB" w14:textId="7E20BA8F" w:rsidR="00983B76" w:rsidRDefault="00983B76" w:rsidP="00983B76">
      <w:pPr>
        <w:pStyle w:val="a3"/>
        <w:numPr>
          <w:ilvl w:val="0"/>
          <w:numId w:val="8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308084CA" w14:textId="77777777" w:rsidR="00983B76" w:rsidRDefault="00983B76" w:rsidP="00983B76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4D73171E" w14:textId="77777777" w:rsidR="00983B76" w:rsidRDefault="00983B76" w:rsidP="00983B76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534ABCA7" w14:textId="77777777" w:rsidR="00983B76" w:rsidRDefault="00983B76" w:rsidP="00983B76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75343BF0" w14:textId="77777777" w:rsidR="00983B76" w:rsidRDefault="00983B76" w:rsidP="00983B76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6FEC6E41" w14:textId="77777777" w:rsidR="00983B76" w:rsidRDefault="00983B76" w:rsidP="00983B76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2244E1FA" w14:textId="77777777" w:rsidTr="00D536A7">
        <w:tc>
          <w:tcPr>
            <w:tcW w:w="500" w:type="pct"/>
          </w:tcPr>
          <w:p w14:paraId="5C4EAE6B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518633FC" w14:textId="77777777" w:rsidR="00983B76" w:rsidRDefault="00983B76" w:rsidP="00E67AE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248520B7" w14:textId="77777777" w:rsidR="00983B76" w:rsidRDefault="00983B76" w:rsidP="00E67AEA">
            <w:pPr>
              <w:pStyle w:val="a3"/>
            </w:pPr>
            <w:bookmarkStart w:id="117" w:name="_Ref134637239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7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7"/>
          </w:p>
        </w:tc>
      </w:tr>
    </w:tbl>
    <w:p w14:paraId="479DF0F6" w14:textId="77777777" w:rsidR="00983B76" w:rsidRPr="007A699D" w:rsidRDefault="00983B76" w:rsidP="00983B76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1131EF9A" w14:textId="77777777" w:rsidR="00983B76" w:rsidRPr="007A699D" w:rsidRDefault="00983B76" w:rsidP="00983B76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3C19F71" w14:textId="77777777" w:rsidR="00983B76" w:rsidRPr="007A699D" w:rsidRDefault="00983B76" w:rsidP="00983B7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7A699D">
        <w:t>​- коэффициенты метода</w:t>
      </w:r>
    </w:p>
    <w:p w14:paraId="760E8A3D" w14:textId="77777777" w:rsidR="00983B76" w:rsidRPr="007A699D" w:rsidRDefault="00983B76" w:rsidP="00983B7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192ABDB9" w14:textId="77777777" w:rsidTr="00D536A7">
        <w:tc>
          <w:tcPr>
            <w:tcW w:w="500" w:type="pct"/>
          </w:tcPr>
          <w:p w14:paraId="26DA3E59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1D969D4C" w14:textId="77777777" w:rsidR="00983B76" w:rsidRDefault="00983B76" w:rsidP="00E67AEA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61D3298" w14:textId="77777777" w:rsidR="00983B76" w:rsidRDefault="00983B76" w:rsidP="00E67AEA">
            <w:pPr>
              <w:pStyle w:val="a3"/>
            </w:pPr>
            <w:bookmarkStart w:id="118" w:name="_Ref134637241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8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8"/>
          </w:p>
        </w:tc>
      </w:tr>
    </w:tbl>
    <w:p w14:paraId="17BD2725" w14:textId="1F44786A" w:rsidR="00983B76" w:rsidRDefault="00983B76" w:rsidP="00983B7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Pr="006838B0">
        <w:t>​</w:t>
      </w:r>
      <w:r>
        <w:t xml:space="preserve"> - </w:t>
      </w:r>
      <w:r w:rsidRPr="007A699D">
        <w:t>является нижнетреугольной для явных методов. Порядок точности метода зависит от выбора коэффициентов.</w:t>
      </w:r>
      <w:r>
        <w:t xml:space="preserve"> </w:t>
      </w:r>
      <w:r w:rsidRPr="007A699D">
        <w:t>Существуют разные варианты явных методов Рунге-Кутты различных порядков и стадий</w:t>
      </w:r>
      <w:r>
        <w:t xml:space="preserve"> (т.е. количества промежуточных значений функции на каждом временном промежутке). </w:t>
      </w:r>
      <w:r w:rsidRPr="007A699D">
        <w:t>Коэффициенты метода задаются таблицей Бутчера</w:t>
      </w:r>
      <w:r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>
            <w:fldChar w:fldCharType="separate"/>
          </w:r>
          <w:r>
            <w:t>[54]</w:t>
          </w:r>
          <w:r>
            <w:fldChar w:fldCharType="end"/>
          </w:r>
        </w:sdtContent>
      </w:sdt>
      <w:r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1330708C" w14:textId="77777777" w:rsidTr="00D536A7">
        <w:tc>
          <w:tcPr>
            <w:tcW w:w="500" w:type="pct"/>
          </w:tcPr>
          <w:p w14:paraId="4E936E1D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08F426CE" w14:textId="77777777" w:rsidR="00983B76" w:rsidRDefault="00983B76" w:rsidP="00E67AEA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19815F44" w14:textId="77777777" w:rsidR="00983B76" w:rsidRDefault="00983B76" w:rsidP="00E67AEA">
            <w:pPr>
              <w:pStyle w:val="a3"/>
            </w:pPr>
            <w:bookmarkStart w:id="119" w:name="_Ref166460680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9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9"/>
          </w:p>
        </w:tc>
      </w:tr>
    </w:tbl>
    <w:p w14:paraId="445A7138" w14:textId="3B218A6A" w:rsidR="00983B76" w:rsidRDefault="00983B76" w:rsidP="00983B76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20" w:name="_Hlk134744698"/>
      <w:bookmarkEnd w:id="116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5CB63A53" w14:textId="77777777" w:rsidR="00983B76" w:rsidRDefault="00983B76" w:rsidP="00983B76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>
        <w:t>(</w:t>
      </w:r>
      <w:r>
        <w:rPr>
          <w:noProof/>
        </w:rPr>
        <w:t>17</w:t>
      </w:r>
      <w:r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>
        <w:t>(</w:t>
      </w:r>
      <w:r>
        <w:rPr>
          <w:noProof/>
        </w:rPr>
        <w:t>18</w:t>
      </w:r>
      <w:r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983B76" w14:paraId="3B6A4F0C" w14:textId="77777777" w:rsidTr="00D536A7">
        <w:tc>
          <w:tcPr>
            <w:tcW w:w="472" w:type="pct"/>
          </w:tcPr>
          <w:p w14:paraId="55E858D8" w14:textId="77777777" w:rsidR="00983B76" w:rsidRDefault="00983B76" w:rsidP="00E67AEA">
            <w:pPr>
              <w:pStyle w:val="a3"/>
            </w:pPr>
          </w:p>
        </w:tc>
        <w:tc>
          <w:tcPr>
            <w:tcW w:w="4049" w:type="pct"/>
          </w:tcPr>
          <w:p w14:paraId="4DA53660" w14:textId="77777777" w:rsidR="00983B76" w:rsidRDefault="00983B76" w:rsidP="00E67AE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623EDE5" w14:textId="77777777" w:rsidR="00983B76" w:rsidRDefault="00983B76" w:rsidP="00E67AEA">
            <w:pPr>
              <w:pStyle w:val="a3"/>
            </w:pPr>
            <w:bookmarkStart w:id="121" w:name="_Ref166452995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20</w:t>
            </w:r>
            <w:r>
              <w:rPr>
                <w:noProof/>
              </w:rPr>
              <w:fldChar w:fldCharType="end"/>
            </w:r>
            <w:bookmarkEnd w:id="121"/>
            <w:r>
              <w:t>)</w:t>
            </w:r>
          </w:p>
        </w:tc>
      </w:tr>
    </w:tbl>
    <w:p w14:paraId="78674590" w14:textId="40B1D286" w:rsidR="00983B76" w:rsidRDefault="00983B76" w:rsidP="00983B76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r>
        <w:rPr>
          <w:lang w:val="en-US"/>
        </w:rPr>
        <w:t>i</w:t>
      </w:r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2CE4AD16" w14:textId="3F7A79B3" w:rsidR="00983B76" w:rsidRDefault="00983B76" w:rsidP="00983B76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22"/>
      <w:r w:rsidRPr="00A807B9">
        <w:t>вид</w:t>
      </w:r>
      <w:commentRangeEnd w:id="122"/>
      <w:r>
        <w:rPr>
          <w:rStyle w:val="af6"/>
          <w:rFonts w:eastAsia="SimSun" w:cstheme="minorBidi"/>
          <w:color w:val="auto"/>
          <w:lang w:eastAsia="en-US"/>
        </w:rPr>
        <w:commentReference w:id="122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358C83CF" w14:textId="77777777" w:rsidTr="00D536A7">
        <w:tc>
          <w:tcPr>
            <w:tcW w:w="500" w:type="pct"/>
          </w:tcPr>
          <w:p w14:paraId="5BD0DD90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76D0BC78" w14:textId="77777777" w:rsidR="00983B76" w:rsidRPr="00ED5CAD" w:rsidRDefault="00983B76" w:rsidP="00E67AEA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40DB3BA8" w14:textId="77777777" w:rsidR="00983B76" w:rsidRDefault="00983B76" w:rsidP="00E67AE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AA965A0" w14:textId="77777777" w:rsidR="00983B76" w:rsidRDefault="00983B76" w:rsidP="00983B76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7FACABA0" w14:textId="77777777" w:rsidR="00983B76" w:rsidRPr="00A807B9" w:rsidRDefault="00983B76" w:rsidP="00983B7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DD4F77">
        <w:t>​ определяются из условия точности метода</w:t>
      </w:r>
    </w:p>
    <w:p w14:paraId="1E4106AC" w14:textId="77777777" w:rsidR="00983B76" w:rsidRDefault="00983B76" w:rsidP="00983B76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FA9BD8A" w14:textId="28BAA931" w:rsidR="00983B76" w:rsidRPr="00DD4F77" w:rsidRDefault="00983B76" w:rsidP="00983B76">
      <w:pPr>
        <w:pStyle w:val="a3"/>
        <w:numPr>
          <w:ilvl w:val="0"/>
          <w:numId w:val="10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DD934CA" w14:textId="77777777" w:rsidR="00983B76" w:rsidRPr="00DD4F77" w:rsidRDefault="00983B76" w:rsidP="00983B76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40CB2B89" w14:textId="26848EC5" w:rsidR="00983B76" w:rsidRDefault="00983B76" w:rsidP="00983B76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4D51EDE0" w14:textId="77777777" w:rsidR="00983B76" w:rsidRPr="00A5027C" w:rsidRDefault="00983B76" w:rsidP="00983B76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5B1F92AD" w14:textId="77777777" w:rsidR="00983B76" w:rsidRPr="00185B6A" w:rsidRDefault="00983B76" w:rsidP="00983B76">
      <w:pPr>
        <w:pStyle w:val="31"/>
      </w:pPr>
      <w:bookmarkStart w:id="123" w:name="_Toc136296708"/>
      <w:bookmarkEnd w:id="120"/>
      <w:r>
        <w:t>Линеаризация системы и итерационное решение</w:t>
      </w:r>
      <w:bookmarkEnd w:id="123"/>
    </w:p>
    <w:p w14:paraId="654ACAB1" w14:textId="5D3391C8" w:rsidR="00983B76" w:rsidRDefault="00983B76" w:rsidP="00983B76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Рафсона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87CE3CFDCF5F47949E09F0CB309B9615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87CE3CFDCF5F47949E09F0CB309B9615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83B76" w14:paraId="481C3C54" w14:textId="77777777" w:rsidTr="00D536A7">
        <w:tc>
          <w:tcPr>
            <w:tcW w:w="482" w:type="pct"/>
          </w:tcPr>
          <w:p w14:paraId="014ECBF6" w14:textId="77777777" w:rsidR="00983B76" w:rsidRDefault="00983B76" w:rsidP="00E67AEA">
            <w:pPr>
              <w:pStyle w:val="a3"/>
            </w:pPr>
          </w:p>
        </w:tc>
        <w:tc>
          <w:tcPr>
            <w:tcW w:w="3981" w:type="pct"/>
          </w:tcPr>
          <w:p w14:paraId="46F33FCF" w14:textId="77777777" w:rsidR="00983B76" w:rsidRDefault="00983B76" w:rsidP="00E67AEA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7CE3BED0" w14:textId="77777777" w:rsidR="00983B76" w:rsidRDefault="00983B76" w:rsidP="00E67AE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2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E434BA3" w14:textId="77777777" w:rsidR="00983B76" w:rsidRDefault="00983B76" w:rsidP="00983B76">
      <w:pPr>
        <w:pStyle w:val="a2"/>
      </w:pPr>
      <w:r>
        <w:t>м</w:t>
      </w:r>
      <w:r w:rsidRPr="00B30060">
        <w:t>етод Ньютона-Рафсона выполняет следующие шаги:</w:t>
      </w:r>
    </w:p>
    <w:p w14:paraId="76B9A658" w14:textId="77777777" w:rsidR="00983B76" w:rsidRPr="00B30060" w:rsidRDefault="00983B76" w:rsidP="00983B76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4B2F812B" w14:textId="77777777" w:rsidR="00983B76" w:rsidRDefault="00983B76" w:rsidP="00983B76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787B2A8E" w14:textId="77777777" w:rsidR="00983B76" w:rsidRDefault="00983B76" w:rsidP="00983B76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81C84EB" w14:textId="77777777" w:rsidR="00983B76" w:rsidRDefault="00983B76" w:rsidP="00983B76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83B76" w:rsidRPr="000053E7" w14:paraId="41130408" w14:textId="77777777" w:rsidTr="00D536A7">
        <w:tc>
          <w:tcPr>
            <w:tcW w:w="482" w:type="pct"/>
          </w:tcPr>
          <w:p w14:paraId="6924049C" w14:textId="77777777" w:rsidR="00983B76" w:rsidRPr="000053E7" w:rsidRDefault="00983B76" w:rsidP="00E67AEA">
            <w:pPr>
              <w:pStyle w:val="a3"/>
            </w:pPr>
          </w:p>
        </w:tc>
        <w:tc>
          <w:tcPr>
            <w:tcW w:w="3981" w:type="pct"/>
          </w:tcPr>
          <w:p w14:paraId="25D1BB53" w14:textId="77777777" w:rsidR="00983B76" w:rsidRPr="000053E7" w:rsidRDefault="00983B76" w:rsidP="00E67AEA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7A0C3325" w14:textId="77777777" w:rsidR="00983B76" w:rsidRPr="000053E7" w:rsidRDefault="00983B76" w:rsidP="00E67AEA">
            <w:pPr>
              <w:pStyle w:val="a3"/>
            </w:pPr>
            <w:r w:rsidRPr="000053E7"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23</w:t>
            </w:r>
            <w:r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118E8ED6" w14:textId="77777777" w:rsidR="00983B76" w:rsidRDefault="00983B76" w:rsidP="00983B76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83B76" w14:paraId="08F66D02" w14:textId="77777777" w:rsidTr="00D536A7">
        <w:tc>
          <w:tcPr>
            <w:tcW w:w="482" w:type="pct"/>
          </w:tcPr>
          <w:p w14:paraId="250A58BF" w14:textId="77777777" w:rsidR="00983B76" w:rsidRDefault="00983B76" w:rsidP="00E67AEA">
            <w:pPr>
              <w:pStyle w:val="a3"/>
            </w:pPr>
          </w:p>
        </w:tc>
        <w:tc>
          <w:tcPr>
            <w:tcW w:w="3981" w:type="pct"/>
          </w:tcPr>
          <w:p w14:paraId="18FB6949" w14:textId="77777777" w:rsidR="00983B76" w:rsidRDefault="00983B76" w:rsidP="00E67AEA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0002DD74" w14:textId="77777777" w:rsidR="00983B76" w:rsidRDefault="00983B76" w:rsidP="00E67AE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24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0C08C3D" w14:textId="77777777" w:rsidR="00983B76" w:rsidRDefault="00983B76" w:rsidP="00983B76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25D0F5C5" w14:textId="77777777" w:rsidR="00983B76" w:rsidRDefault="00983B76" w:rsidP="00983B76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5C715FCE" w14:textId="77777777" w:rsidR="00983B76" w:rsidRDefault="00983B76" w:rsidP="00983B76">
      <w:pPr>
        <w:pStyle w:val="31"/>
      </w:pPr>
      <w:bookmarkStart w:id="124" w:name="_Toc136296709"/>
      <w:r>
        <w:t>Решение СЛАУ</w:t>
      </w:r>
      <w:bookmarkEnd w:id="124"/>
    </w:p>
    <w:p w14:paraId="0475487E" w14:textId="31B86230" w:rsidR="00983B76" w:rsidRDefault="00983B76" w:rsidP="00983B76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226AB768" w14:textId="49C2AC8E" w:rsidR="00983B76" w:rsidRDefault="00983B76" w:rsidP="00983B76">
      <w:pPr>
        <w:pStyle w:val="a3"/>
        <w:numPr>
          <w:ilvl w:val="0"/>
          <w:numId w:val="12"/>
        </w:numPr>
      </w:pPr>
      <w:r w:rsidRPr="004D3883">
        <w:t xml:space="preserve">Прямые решатели (direct solvers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730ADC02" w14:textId="686EAEDE" w:rsidR="00983B76" w:rsidRDefault="00983B76" w:rsidP="00983B76">
      <w:pPr>
        <w:pStyle w:val="a3"/>
        <w:numPr>
          <w:ilvl w:val="0"/>
          <w:numId w:val="12"/>
        </w:numPr>
      </w:pPr>
      <w:r w:rsidRPr="00D04235">
        <w:t xml:space="preserve">Итерационные решатели (iterative solvers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3DE6574C" w14:textId="408DAC82" w:rsidR="00983B76" w:rsidRPr="00983B76" w:rsidRDefault="00983B76" w:rsidP="00983B76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Parallel Direct Sparse Solver</w:t>
      </w:r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r>
        <w:t>пре</w:t>
      </w:r>
      <w:r w:rsidRPr="00936AF3">
        <w:t>обуславливатель, стратегия переупорядочивания, уровень диагностики и т.д.</w:t>
      </w:r>
      <w:r w:rsidRPr="0015000C">
        <w:t xml:space="preserve"> </w:t>
      </w:r>
      <w:r w:rsidRPr="004516FC">
        <w:t xml:space="preserve">Пре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Пр</w:t>
      </w:r>
      <w:r>
        <w:t>е</w:t>
      </w:r>
      <w:r w:rsidRPr="004516FC">
        <w:t>обуславливатель может быть левым или правым, в зависимости от того, с какой стороны он умножается на матрицу системы. Существуют разные виды преобуславливателей, например, диагональный, неполный LU-разложения, многосеточный и др. Преобуславливание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r w:rsidRPr="00936AF3">
        <w:t>Intel® oneAPI Math Kernel Library</w:t>
      </w:r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3538BBC" w14:textId="2CFE253C" w:rsidR="00121867" w:rsidRDefault="009661DD" w:rsidP="009661DD">
      <w:pPr>
        <w:pStyle w:val="20"/>
        <w:numPr>
          <w:ilvl w:val="0"/>
          <w:numId w:val="47"/>
        </w:numPr>
      </w:pPr>
      <w:r>
        <w:t>Расчет кинетики</w:t>
      </w:r>
    </w:p>
    <w:p w14:paraId="25CB2779" w14:textId="1DF87192" w:rsidR="00AD34AF" w:rsidRPr="00AD34AF" w:rsidRDefault="00AD34AF" w:rsidP="00AD34AF">
      <w:pPr>
        <w:pStyle w:val="31"/>
      </w:pPr>
      <w:r>
        <w:t>Методика расчета</w:t>
      </w:r>
    </w:p>
    <w:p w14:paraId="13DA17E4" w14:textId="476521BF" w:rsidR="00121867" w:rsidRDefault="00121867" w:rsidP="00121867">
      <w:pPr>
        <w:pStyle w:val="a3"/>
      </w:pPr>
      <w:r>
        <w:t xml:space="preserve">Моделирование реакций полимеризации и фотовосстановление начинается с этапа преобразования механизма реакции в систему дифференциальных уравнений. Для автоматического преобразования во избежание разного рода ошибок была использована программа </w:t>
      </w:r>
      <w:r>
        <w:rPr>
          <w:lang w:val="en-US"/>
        </w:rPr>
        <w:t>Kinet</w:t>
      </w:r>
      <w:r>
        <w:t xml:space="preserve"> интерфейс программы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>
        <w:t xml:space="preserve">Рисунок </w:t>
      </w:r>
      <w:r>
        <w:rPr>
          <w:noProof/>
        </w:rPr>
        <w:t>7</w:t>
      </w:r>
      <w:r>
        <w:fldChar w:fldCharType="end"/>
      </w:r>
      <w:r>
        <w:t>):</w:t>
      </w:r>
    </w:p>
    <w:p w14:paraId="42A20BEE" w14:textId="25452B72" w:rsidR="00121867" w:rsidRDefault="00121867" w:rsidP="00121867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C10C1BC" wp14:editId="79E512A6">
                <wp:extent cx="6005401" cy="3510284"/>
                <wp:effectExtent l="0" t="0" r="0" b="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5401" cy="3510284"/>
                          <a:chOff x="-284018" y="-326712"/>
                          <a:chExt cx="6007270" cy="3511705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5" name="Надпись 35"/>
                        <wps:cNvSpPr txBox="1"/>
                        <wps:spPr>
                          <a:xfrm>
                            <a:off x="-284018" y="2871811"/>
                            <a:ext cx="5944815" cy="313182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2C254ED" w14:textId="2261A50E" w:rsidR="00E67AEA" w:rsidRPr="001B61D3" w:rsidRDefault="00E67AEA" w:rsidP="00121867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25" w:name="_Ref135390045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 w:rsidR="00CD75EB">
                                <w:rPr>
                                  <w:noProof/>
                                </w:rPr>
                                <w:t>1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125"/>
                              <w:r>
                                <w:t xml:space="preserve">. Интерфейс программы </w:t>
                              </w:r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C10C1BC" id="Группа 32" o:spid="_x0000_s1039" style="width:472.85pt;height:276.4pt;mso-position-horizontal-relative:char;mso-position-vertical-relative:line" coordorigin="-2840,-3267" coordsize="60072,351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uRCwDDyAXGQC4wIXIBAACAmYjxuxe5ADCMXGAM5AITIhcAAACYiRi/&#10;ex1MLvC3f/u337pzf/VXf6U71DtpYM1pgo1u7S0Wi+jW3tWrV6Nbe9evX4+ul34Tvv7663Gy3l55&#10;5RVyAQAAgDmI6b3XweQCP31PNMDoTv4ZWHsaC6Nbe/pnFd3a293djW7t3bx5M7peP/jBD/7hH/4h&#10;Ttbbd7/7XXIBAACAOfDw3u9gcgH+jgD3Nv6OYAz8HcGE+DsCAACAmYjxuxe5ADCMXGAM5AITIhc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sdTC6gS+rvlAaYX/3qV78G&#10;1t6NGzeiW3uLxSK6tbe7uxvd2rt161Z0vf7+7//+jTfeiJP19vrrr5MLAAAAzEFM770OJhf42nvy&#10;3HPPfe973/sBsPY0wUa39haLRXRr7+rVq9GtvWvXrkXX69vf/vZ3vvOdOFlvL7/8MrkAAADAHMT0&#10;3utgcoG33nrrn+8cf0eAuwV/RzAG/o5gQvwdAQAAwEzE9N7rwHKBWLoT5AK4W5ALjIFcYELkAgAA&#10;ADMR43cvcgFgGL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">
                <v:shape id="Рисунок 33" o:spid="_x0000_s1040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8" o:title="" cropleft="591f" cropright="30218f"/>
                </v:shape>
                <v:shape id="Рисунок 34" o:spid="_x0000_s1041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59" o:title="" cropleft="365f" cropright="32496f"/>
                </v:shape>
                <v:shape id="Надпись 35" o:spid="_x0000_s1042" type="#_x0000_t202" style="position:absolute;left:-2840;top:28718;width:5944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" stroked="f">
                  <v:textbox style="mso-fit-shape-to-text:t" inset="0,0,0,0">
                    <w:txbxContent>
                      <w:p w14:paraId="62C254ED" w14:textId="2261A50E" w:rsidR="00E67AEA" w:rsidRPr="001B61D3" w:rsidRDefault="00E67AEA" w:rsidP="00121867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26" w:name="_Ref135390045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 w:rsidR="00CD75EB">
                          <w:rPr>
                            <w:noProof/>
                          </w:rPr>
                          <w:t>1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126"/>
                        <w:r>
                          <w:t xml:space="preserve">. Интерфейс программы </w:t>
                        </w:r>
                        <w:r>
                          <w:rPr>
                            <w:lang w:val="en-US"/>
                          </w:rPr>
                          <w:t>Kine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9A0717A" w14:textId="7CCDF7F3" w:rsidR="00121867" w:rsidRDefault="00121867" w:rsidP="00121867">
      <w:pPr>
        <w:pStyle w:val="a3"/>
      </w:pPr>
      <w:r>
        <w:t>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04AE3358" w14:textId="21867AB5" w:rsidR="00A4663B" w:rsidRPr="00A4663B" w:rsidRDefault="00A4663B" w:rsidP="00121867">
      <w:pPr>
        <w:pStyle w:val="a3"/>
      </w:pPr>
      <w:r>
        <w:t xml:space="preserve">Расчет системы дифференциальных уравнений производился с помощью языка программирования </w:t>
      </w:r>
      <w:r>
        <w:rPr>
          <w:lang w:val="en-US"/>
        </w:rPr>
        <w:t>python</w:t>
      </w:r>
      <w:r w:rsidRPr="00A4663B">
        <w:t xml:space="preserve">. </w:t>
      </w:r>
      <w:r>
        <w:t xml:space="preserve">Для расчета использовался метод BDF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>, тем самым позволяя быстро и точно решать жесткие системы. При возникновении большой ошибки</w:t>
      </w:r>
      <w:r w:rsidR="000E1E56">
        <w:t xml:space="preserve"> при решении</w:t>
      </w:r>
      <w:r>
        <w:t xml:space="preserve"> алгоритм распознает это и автоматически переключается на явный метод Рунге-Кутты </w:t>
      </w:r>
      <w:r w:rsidR="000E1E56">
        <w:t>с меньшим шагом по времени, тем самым снижая вероятность неправильных вычислений.</w:t>
      </w:r>
    </w:p>
    <w:p w14:paraId="151A4EB1" w14:textId="36150B85" w:rsidR="008D4FAF" w:rsidRPr="008D4FAF" w:rsidRDefault="008D4FAF" w:rsidP="00AD34AF">
      <w:pPr>
        <w:pStyle w:val="31"/>
      </w:pPr>
      <w:r>
        <w:t>Редукция систем</w:t>
      </w:r>
    </w:p>
    <w:p w14:paraId="4E624CCD" w14:textId="1606220E" w:rsidR="008D4FAF" w:rsidRDefault="000E1E56" w:rsidP="00A33384">
      <w:pPr>
        <w:pStyle w:val="a3"/>
        <w:rPr>
          <w:noProof/>
        </w:rPr>
      </w:pPr>
      <w:r>
        <w:rPr>
          <w:noProof/>
        </w:rPr>
        <w:t>Однако с</w:t>
      </w:r>
      <w:r w:rsidR="008D4FAF">
        <w:rPr>
          <w:noProof/>
        </w:rPr>
        <w:t>хемы фотоиницирования и полимеризации, описанные выше, состоят из множе</w:t>
      </w:r>
      <w:r>
        <w:rPr>
          <w:noProof/>
        </w:rPr>
        <w:t>ст</w:t>
      </w:r>
      <w:r w:rsidR="008D4FAF">
        <w:rPr>
          <w:noProof/>
        </w:rPr>
        <w:t xml:space="preserve">ва реакций и включают большое количество промежуточных частиц. Численное решение </w:t>
      </w:r>
      <w:r w:rsidR="00AD34AF">
        <w:rPr>
          <w:noProof/>
        </w:rPr>
        <w:t>этой</w:t>
      </w:r>
      <w:r w:rsidR="008D4FAF">
        <w:rPr>
          <w:noProof/>
        </w:rPr>
        <w:t xml:space="preserve"> системы даже без расчета пространственного </w:t>
      </w:r>
      <w:r w:rsidR="008D4FAF" w:rsidRPr="007C62EF">
        <w:t>распределени</w:t>
      </w:r>
      <w:r w:rsidR="008D4FAF">
        <w:t>я концентрации</w:t>
      </w:r>
      <w:r w:rsidR="008D4FAF"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="008D4FAF" w:rsidRPr="00A33384">
        <w:t>настолько</w:t>
      </w:r>
      <w:r w:rsidR="008D4FAF"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="008D4FAF" w:rsidRPr="00FC3DF4">
        <w:rPr>
          <w:noProof/>
        </w:rPr>
        <w:t xml:space="preserve"> </w:t>
      </w:r>
      <w:r w:rsidR="008C0A16">
        <w:rPr>
          <w:noProof/>
        </w:rPr>
        <w:t xml:space="preserve"> </w:t>
      </w:r>
    </w:p>
    <w:p w14:paraId="69897F47" w14:textId="47D5E2CA" w:rsidR="008D4FAF" w:rsidRDefault="008D4FAF" w:rsidP="00A33384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</w:t>
      </w:r>
      <w:commentRangeStart w:id="127"/>
      <w:r>
        <w:rPr>
          <w:noProof/>
        </w:rPr>
        <w:t>переменных</w:t>
      </w:r>
      <w:commentRangeEnd w:id="127"/>
      <w:r>
        <w:rPr>
          <w:rStyle w:val="af6"/>
          <w:rFonts w:eastAsia="SimSun" w:cstheme="minorBidi"/>
          <w:color w:val="auto"/>
          <w:lang w:eastAsia="en-US"/>
        </w:rPr>
        <w:commentReference w:id="127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</w:t>
      </w:r>
      <w:r w:rsidR="0015511F">
        <w:t xml:space="preserve"> </w:t>
      </w:r>
      <w:r w:rsidR="0015511F">
        <w:lastRenderedPageBreak/>
        <w:t>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="00B624E9"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6CCE67CE" w14:textId="3E4E22A1" w:rsidR="003045FD" w:rsidRDefault="003045FD" w:rsidP="00AD34AF">
      <w:pPr>
        <w:pStyle w:val="1"/>
        <w:numPr>
          <w:ilvl w:val="0"/>
          <w:numId w:val="46"/>
        </w:numPr>
      </w:pPr>
      <w:r>
        <w:t>Фотоинициирование</w:t>
      </w:r>
    </w:p>
    <w:p w14:paraId="4D1AB6AA" w14:textId="20194592" w:rsidR="00B624E9" w:rsidRDefault="003045FD" w:rsidP="00B624E9">
      <w:pPr>
        <w:pStyle w:val="a3"/>
      </w:pPr>
      <w:r>
        <w:t>Схема реакций фотоиницирования самая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. Поэтому становится возможным редуцировать схему до нескольких ключевых реакций.</w:t>
      </w:r>
      <w:r>
        <w:t xml:space="preserve"> </w:t>
      </w:r>
      <w:r w:rsidR="00AD34AF">
        <w:t>К тому же</w:t>
      </w:r>
      <w:r>
        <w:t xml:space="preserve"> при </w:t>
      </w:r>
      <w:r w:rsidRPr="003045FD">
        <w:t>используемых</w:t>
      </w:r>
      <w:r>
        <w:t xml:space="preserve"> интенсивностях</w:t>
      </w:r>
      <w:commentRangeStart w:id="128"/>
      <w:commentRangeEnd w:id="128"/>
      <w:r>
        <w:rPr>
          <w:rStyle w:val="af6"/>
          <w:rFonts w:eastAsia="SimSun" w:cstheme="minorBidi"/>
          <w:color w:val="auto"/>
          <w:lang w:eastAsia="en-US"/>
        </w:rPr>
        <w:commentReference w:id="128"/>
      </w:r>
      <w:r>
        <w:t xml:space="preserve"> концентрации некоторых промежуточных соединениях настолько низки, что некоторые реакции почти не протекают и, поэтому, не влияют на </w:t>
      </w:r>
      <w:r w:rsidR="00A33384">
        <w:t>кинетические</w:t>
      </w:r>
      <w:r>
        <w:t xml:space="preserve"> кривые основных веществ, участвующих в реакци</w:t>
      </w:r>
      <w:r w:rsidR="00AD34AF">
        <w:t>ях</w:t>
      </w:r>
      <w:r>
        <w:t xml:space="preserve"> </w:t>
      </w:r>
      <w:r w:rsidR="00B624E9" w:rsidRPr="00B624E9">
        <w:t>дальнейшей</w:t>
      </w:r>
      <w:r>
        <w:t xml:space="preserve"> </w:t>
      </w:r>
      <w:r w:rsidRPr="003045FD">
        <w:t>полимеризации</w:t>
      </w:r>
      <w:r w:rsidR="00516BBD">
        <w:t xml:space="preserve"> 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29038E">
        <w:t xml:space="preserve">Рисунок </w:t>
      </w:r>
      <w:r w:rsidR="0029038E">
        <w:rPr>
          <w:noProof/>
        </w:rPr>
        <w:t>14</w:t>
      </w:r>
      <w:r w:rsidR="00516BBD">
        <w:fldChar w:fldCharType="end"/>
      </w:r>
      <w:r w:rsidR="00516BBD">
        <w:t>)</w:t>
      </w:r>
      <w:r>
        <w:t>.</w:t>
      </w:r>
      <w:r w:rsidR="00516BBD">
        <w:t xml:space="preserve"> </w:t>
      </w:r>
      <w:r>
        <w:t xml:space="preserve"> </w:t>
      </w:r>
    </w:p>
    <w:p w14:paraId="633A28AB" w14:textId="77777777" w:rsidR="00B624E9" w:rsidRDefault="00B624E9" w:rsidP="00B624E9">
      <w:pPr>
        <w:pStyle w:val="a3"/>
        <w:keepNext/>
      </w:pPr>
      <w:r>
        <w:rPr>
          <w:noProof/>
        </w:rPr>
        <w:drawing>
          <wp:inline distT="0" distB="0" distL="0" distR="0" wp14:anchorId="384C3710" wp14:editId="2509DAE0">
            <wp:extent cx="6132897" cy="3957102"/>
            <wp:effectExtent l="0" t="0" r="1270" b="571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2897" cy="39571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5213F2A3" w:rsidR="00B624E9" w:rsidRDefault="00B624E9" w:rsidP="00B624E9">
      <w:pPr>
        <w:pStyle w:val="af2"/>
        <w:rPr>
          <w:noProof/>
        </w:rPr>
      </w:pPr>
      <w:bookmarkStart w:id="129" w:name="_Ref166421400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D75EB">
        <w:rPr>
          <w:noProof/>
        </w:rPr>
        <w:t>12</w:t>
      </w:r>
      <w:r>
        <w:fldChar w:fldCharType="end"/>
      </w:r>
      <w:bookmarkEnd w:id="129"/>
      <w:r>
        <w:t xml:space="preserve">. 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56935500" w14:textId="1B61F9AC" w:rsidR="003045FD" w:rsidRPr="003045FD" w:rsidRDefault="003045FD" w:rsidP="008C0A16">
      <w:pPr>
        <w:pStyle w:val="a3"/>
      </w:pPr>
      <w:r>
        <w:t xml:space="preserve">После исключения </w:t>
      </w:r>
      <w:r w:rsidR="00516BBD">
        <w:t xml:space="preserve">некоторых реакцией  их общей схемы, </w:t>
      </w:r>
      <w:r>
        <w:t xml:space="preserve">к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t>скоростей</w:t>
      </w:r>
      <w:r>
        <w:t xml:space="preserve"> (см. </w:t>
      </w:r>
      <w:r>
        <w:fldChar w:fldCharType="begin"/>
      </w:r>
      <w:r>
        <w:instrText xml:space="preserve"> REF _Ref165752319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22</w:t>
      </w:r>
      <w:r>
        <w:fldChar w:fldCharType="end"/>
      </w:r>
      <w:r>
        <w:t>)</w:t>
      </w:r>
      <w:r w:rsidR="00872BCC">
        <w:t xml:space="preserve">. </w:t>
      </w:r>
      <w:r w:rsidR="00DB0A27">
        <w:t>Д</w:t>
      </w:r>
      <w:r w:rsidR="00872BCC">
        <w:t>ля фотоинициирования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w:rPr>
            <w:rFonts w:ascii="Cambria Math" w:hAnsi="Cambria Math"/>
          </w:rPr>
          <m:t>Q,DH</m:t>
        </m:r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, после редуцирования системы точность расчета этих величин падает лишь на несколько процентов в среднем</w:t>
      </w:r>
    </w:p>
    <w:p w14:paraId="7270D0CC" w14:textId="77777777" w:rsidR="008A1FF6" w:rsidRDefault="008A1FF6" w:rsidP="008C0A16">
      <w:pPr>
        <w:pStyle w:val="a3"/>
      </w:pPr>
      <w:r>
        <w:rPr>
          <w:noProof/>
        </w:rPr>
        <w:lastRenderedPageBreak/>
        <w:drawing>
          <wp:inline distT="0" distB="0" distL="0" distR="0" wp14:anchorId="44353A66" wp14:editId="51D7ED9A">
            <wp:extent cx="6554386" cy="1898650"/>
            <wp:effectExtent l="0" t="0" r="0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8877" cy="1905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74E3B" w14:textId="4A104E73" w:rsidR="008A1FF6" w:rsidRDefault="008A1FF6" w:rsidP="00F75ED3">
      <w:pPr>
        <w:pStyle w:val="af2"/>
        <w:rPr>
          <w:noProof/>
        </w:rPr>
      </w:pPr>
      <w:bookmarkStart w:id="130" w:name="_Ref165752319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22</w:t>
      </w:r>
      <w:r w:rsidR="00674BB7">
        <w:rPr>
          <w:noProof/>
        </w:rPr>
        <w:fldChar w:fldCharType="end"/>
      </w:r>
      <w:bookmarkEnd w:id="130"/>
      <w:r>
        <w:t>. Редуцированная схема фотоинициирования</w:t>
      </w:r>
    </w:p>
    <w:p w14:paraId="4EB36BE2" w14:textId="77777777" w:rsidR="00DB0A27" w:rsidRDefault="003045FD" w:rsidP="00DB0A27">
      <w:pPr>
        <w:pStyle w:val="a3"/>
        <w:keepNext/>
      </w:pPr>
      <w:r>
        <w:rPr>
          <w:noProof/>
        </w:rPr>
        <w:drawing>
          <wp:inline distT="0" distB="0" distL="0" distR="0" wp14:anchorId="49CF980C" wp14:editId="190BB2D3">
            <wp:extent cx="6570342" cy="4211091"/>
            <wp:effectExtent l="0" t="0" r="254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0342" cy="4211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2CC783B7" w:rsidR="00603512" w:rsidRDefault="00DB0A27" w:rsidP="00DB0A27">
      <w:pPr>
        <w:pStyle w:val="af2"/>
        <w:rPr>
          <w:noProof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D75EB">
        <w:rPr>
          <w:noProof/>
        </w:rPr>
        <w:t>13</w:t>
      </w:r>
      <w:r>
        <w:fldChar w:fldCharType="end"/>
      </w:r>
      <w:r>
        <w:t>. Сравнение полной и редуцированной модели фотоиницииров</w:t>
      </w:r>
      <w:r w:rsidR="00084286">
        <w:t>а</w:t>
      </w:r>
      <w:r>
        <w:t>ния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4D15B87E" w14:textId="68F0AA84" w:rsidR="00C616F1" w:rsidRDefault="00C616F1" w:rsidP="00AD34AF">
      <w:pPr>
        <w:pStyle w:val="1"/>
      </w:pPr>
      <w:r>
        <w:t>Полимеризация</w:t>
      </w:r>
    </w:p>
    <w:p w14:paraId="5172FEBA" w14:textId="267277F5" w:rsidR="00603512" w:rsidRDefault="00603512" w:rsidP="008C0A16">
      <w:pPr>
        <w:pStyle w:val="a3"/>
      </w:pPr>
      <w:r>
        <w:t>По аналогии с процессами фотоинициирования хинона, принимая во внимание что в процессе полимеризации учувствуют мономеры ОКМ-2, ПЭТА, ДМЭГ с добавлением бутанола и очень малых количеств хинона, можно исключить некоторые реакции, не влияющие на протекание основных процессов роста</w:t>
      </w:r>
      <w:r w:rsidR="00F73A9F">
        <w:t xml:space="preserve"> полимерной цепи</w:t>
      </w:r>
      <w:r>
        <w:t xml:space="preserve">. Таким образом можно не учитывать реакции передачи цепи, так как они почти не конкурируют с реакциями роста и обрыва цепи. При отсутствии экспериментальных данных для отдельных видов квадратичного обрыва и схожести 2 этих механизмов, квадратичный обрыв можно </w:t>
      </w:r>
      <w:r w:rsidR="00F73A9F">
        <w:t>рассмотреть,</w:t>
      </w:r>
      <w:r>
        <w:t xml:space="preserve"> как 1 </w:t>
      </w:r>
      <w:r w:rsidR="00EA04CB">
        <w:t>реакцию</w:t>
      </w:r>
      <w:r w:rsidR="00A55603">
        <w:t>, а линейный обрыв, как было сказано ранее исключить из рассмотрения</w:t>
      </w:r>
      <w:r w:rsidR="00EA04CB">
        <w:t>:</w:t>
      </w:r>
    </w:p>
    <w:p w14:paraId="7E6397EE" w14:textId="77777777" w:rsidR="007454AA" w:rsidRDefault="00EA04CB" w:rsidP="007454AA">
      <w:pPr>
        <w:pStyle w:val="a3"/>
        <w:keepNext/>
      </w:pPr>
      <w:r>
        <w:rPr>
          <w:noProof/>
        </w:rPr>
        <w:lastRenderedPageBreak/>
        <w:drawing>
          <wp:inline distT="0" distB="0" distL="0" distR="0" wp14:anchorId="6C9F1D5D" wp14:editId="7D2180F4">
            <wp:extent cx="6370556" cy="1440959"/>
            <wp:effectExtent l="0" t="0" r="0" b="698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0556" cy="1440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108DC824" w:rsidR="0016460D" w:rsidRPr="00832871" w:rsidRDefault="007454AA" w:rsidP="007454AA">
      <w:pPr>
        <w:pStyle w:val="af2"/>
      </w:pPr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29038E">
        <w:rPr>
          <w:noProof/>
        </w:rPr>
        <w:t>23</w:t>
      </w:r>
      <w:r>
        <w:fldChar w:fldCharType="end"/>
      </w:r>
      <w:r w:rsidRPr="00832871">
        <w:t>.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CFDF144" w14:textId="08896F13" w:rsidR="0016460D" w:rsidRDefault="0016460D" w:rsidP="008C0A16">
      <w:pPr>
        <w:pStyle w:val="a3"/>
      </w:pPr>
      <w:r>
        <w:t>При этом ошибка между редуцированной и полной системой составляет менее процента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29038E">
        <w:t xml:space="preserve">Рисунок </w:t>
      </w:r>
      <w:r w:rsidR="0029038E">
        <w:rPr>
          <w:noProof/>
        </w:rPr>
        <w:t>16</w:t>
      </w:r>
      <w:r w:rsidR="00EA04CB">
        <w:fldChar w:fldCharType="end"/>
      </w:r>
      <w:r w:rsidR="00EA04CB">
        <w:t>):</w:t>
      </w:r>
    </w:p>
    <w:p w14:paraId="1554E6E6" w14:textId="77777777" w:rsidR="00EA04CB" w:rsidRDefault="00EA04CB" w:rsidP="00EA04CB">
      <w:pPr>
        <w:pStyle w:val="a3"/>
        <w:keepNext/>
      </w:pPr>
      <w:r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214014F0" w:rsidR="00603512" w:rsidRDefault="00EA04CB" w:rsidP="00A4663B">
      <w:pPr>
        <w:pStyle w:val="af2"/>
      </w:pPr>
      <w:bookmarkStart w:id="131" w:name="_Ref166434073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D75EB">
        <w:rPr>
          <w:noProof/>
        </w:rPr>
        <w:t>14</w:t>
      </w:r>
      <w:r>
        <w:fldChar w:fldCharType="end"/>
      </w:r>
      <w:bookmarkEnd w:id="131"/>
      <w:r w:rsidRPr="00EA04CB">
        <w:t xml:space="preserve">.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64E9738C" w14:textId="156F9156" w:rsidR="00A4663B" w:rsidRDefault="0073324E" w:rsidP="0073324E">
      <w:pPr>
        <w:pStyle w:val="31"/>
        <w:rPr>
          <w:lang w:val="en-US"/>
        </w:rPr>
      </w:pPr>
      <w:r>
        <w:t xml:space="preserve">Оценка параметра </w:t>
      </w:r>
      <w:r>
        <w:rPr>
          <w:lang w:val="en-US"/>
        </w:rPr>
        <w:t>H0</w:t>
      </w:r>
    </w:p>
    <w:p w14:paraId="5F50418B" w14:textId="2EC48821" w:rsidR="00025D16" w:rsidRDefault="00BE3A74" w:rsidP="00EF3673">
      <w:pPr>
        <w:pStyle w:val="a3"/>
      </w:pPr>
      <w:r>
        <w:t xml:space="preserve">Оценка параметра </w:t>
      </w:r>
      <w:r>
        <w:rPr>
          <w:lang w:val="en-US"/>
        </w:rPr>
        <w:t>H</w:t>
      </w:r>
      <w:r w:rsidRPr="00BE3A74">
        <w:t xml:space="preserve">0 </w:t>
      </w:r>
      <w:r>
        <w:t>происходила путем нахождения времени</w:t>
      </w:r>
      <w:r w:rsidRPr="00BE3A74">
        <w:t xml:space="preserve"> </w:t>
      </w:r>
      <w:r>
        <w:t>с помощью редуцированной кинетической модели. Было найдено время, при котором конверсия мономера составляет 2%. Используя это значени</w:t>
      </w:r>
      <w:r w:rsidR="00EF3673">
        <w:t>е,</w:t>
      </w:r>
      <w:r>
        <w:t xml:space="preserve"> можно экстраполироват</w:t>
      </w:r>
      <w:r w:rsidR="00EF3673">
        <w:t>ь время по уравнению Аврами</w:t>
      </w:r>
      <w:r w:rsidR="00EF3673" w:rsidRPr="00EF3673">
        <w:t xml:space="preserve"> (</w:t>
      </w:r>
      <w:r w:rsidR="00EF3673">
        <w:t xml:space="preserve">см. Формула </w:t>
      </w:r>
      <w:r w:rsidR="00EF3673">
        <w:fldChar w:fldCharType="begin"/>
      </w:r>
      <w:r w:rsidR="00EF3673">
        <w:instrText xml:space="preserve"> REF _Ref165932810 \h </w:instrText>
      </w:r>
      <w:r w:rsidR="00EF3673">
        <w:fldChar w:fldCharType="separate"/>
      </w:r>
      <w:r w:rsidR="0029038E">
        <w:t>(</w:t>
      </w:r>
      <w:r w:rsidR="0029038E">
        <w:rPr>
          <w:noProof/>
        </w:rPr>
        <w:t>3</w:t>
      </w:r>
      <w:r w:rsidR="00EF3673">
        <w:fldChar w:fldCharType="end"/>
      </w:r>
      <w:r w:rsidR="00EF3673" w:rsidRPr="00EF3673">
        <w:t>)</w:t>
      </w:r>
      <w:r w:rsidR="00EF3673">
        <w:t xml:space="preserve">) до степени полимеризации </w:t>
      </w:r>
      <m:oMath>
        <m:r>
          <w:rPr>
            <w:rFonts w:ascii="Cambria Math" w:hAnsi="Cambria Math"/>
          </w:rPr>
          <m:t>~65%</m:t>
        </m:r>
      </m:oMath>
      <w:r w:rsidR="00EF3673">
        <w:t xml:space="preserve"> </w:t>
      </w:r>
      <w:r w:rsidR="00EF3673" w:rsidRPr="00EF3673">
        <w:t>(</w:t>
      </w:r>
      <w:r w:rsidR="00EF3673">
        <w:t>точка перегиба сигмоиды</w:t>
      </w:r>
      <w:r w:rsidR="00EF3673" w:rsidRPr="00EF3673">
        <w:t>)</w:t>
      </w:r>
      <w:r w:rsidR="00EF3673"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8C69BF" w14:paraId="6F54D415" w14:textId="77777777" w:rsidTr="00832871">
        <w:tc>
          <w:tcPr>
            <w:tcW w:w="500" w:type="pct"/>
          </w:tcPr>
          <w:p w14:paraId="53609866" w14:textId="77777777" w:rsidR="008C69BF" w:rsidRDefault="008C69BF" w:rsidP="00832871">
            <w:pPr>
              <w:pStyle w:val="a3"/>
            </w:pPr>
          </w:p>
        </w:tc>
        <w:tc>
          <w:tcPr>
            <w:tcW w:w="4000" w:type="pct"/>
          </w:tcPr>
          <w:p w14:paraId="3BC362D6" w14:textId="55837405" w:rsidR="008C69BF" w:rsidRDefault="008C69BF" w:rsidP="00832871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og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[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</m:t>
                                </m:r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-a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lang w:val="en-US"/>
                          </w:rPr>
                          <m:t>])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γ</m:t>
                            </m:r>
                          </m:den>
                        </m:f>
                      </m:sup>
                    </m:sSup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51B38727" w14:textId="1063D1B1" w:rsidR="008C69BF" w:rsidRDefault="008C69BF" w:rsidP="00832871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3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20E5A67" w14:textId="0D60FE8A" w:rsidR="008C69BF" w:rsidRDefault="008C69BF" w:rsidP="00EF3673">
      <w:pPr>
        <w:pStyle w:val="a3"/>
      </w:pPr>
      <w:r>
        <w:t>Принимая упрощение, что кинетика полимеризации моделируется при постоянном освещении</w:t>
      </w:r>
      <w:r w:rsidR="002747E7">
        <w:t xml:space="preserve"> (см. Формула </w:t>
      </w:r>
      <w:r w:rsidR="002747E7">
        <w:fldChar w:fldCharType="begin"/>
      </w:r>
      <w:r w:rsidR="002747E7">
        <w:instrText xml:space="preserve"> REF _Ref165932810 \h </w:instrText>
      </w:r>
      <w:r w:rsidR="002747E7">
        <w:fldChar w:fldCharType="separate"/>
      </w:r>
      <w:r w:rsidR="0029038E">
        <w:t>(</w:t>
      </w:r>
      <w:r w:rsidR="0029038E">
        <w:rPr>
          <w:noProof/>
        </w:rPr>
        <w:t>3</w:t>
      </w:r>
      <w:r w:rsidR="002747E7">
        <w:fldChar w:fldCharType="end"/>
      </w:r>
      <w:r w:rsidR="002747E7">
        <w:t>))</w:t>
      </w:r>
      <w:r w:rsidRPr="008C69BF">
        <w:t>: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H⁡(t)=</m:t>
        </m:r>
        <m:nary>
          <m:naryPr>
            <m:limLoc m:val="subSup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t</m:t>
            </m:r>
          </m:sup>
          <m:e>
            <m:r>
              <w:rPr>
                <w:rFonts w:ascii="Cambria Math" w:hAnsi="Cambria Math"/>
              </w:rPr>
              <m:t>I⁡(τ)ⅆτ</m:t>
            </m:r>
          </m:e>
        </m:nary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t</m:t>
        </m:r>
      </m:oMath>
      <w:r>
        <w:t>, тогда</w:t>
      </w:r>
      <w:r w:rsidR="007549CC">
        <w:t xml:space="preserve"> становится возможным использовать уравнение Аврами, хорошо аппроксимирующее зависимость конверсии от </w:t>
      </w:r>
      <w:r w:rsidR="007549CC">
        <w:lastRenderedPageBreak/>
        <w:t>времени полимеризации, при этом учитывая химическое строение мономера и хинона, а так же особенности инициирования</w:t>
      </w:r>
      <w:r w:rsidR="002747E7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2747E7" w14:paraId="3F91E741" w14:textId="77777777" w:rsidTr="00832871">
        <w:tc>
          <w:tcPr>
            <w:tcW w:w="500" w:type="pct"/>
          </w:tcPr>
          <w:p w14:paraId="54582B43" w14:textId="77777777" w:rsidR="002747E7" w:rsidRDefault="002747E7" w:rsidP="00832871">
            <w:pPr>
              <w:pStyle w:val="a3"/>
            </w:pPr>
          </w:p>
        </w:tc>
        <w:tc>
          <w:tcPr>
            <w:tcW w:w="4000" w:type="pct"/>
          </w:tcPr>
          <w:p w14:paraId="55807B76" w14:textId="11C648FE" w:rsidR="002747E7" w:rsidRPr="002229F2" w:rsidRDefault="002747E7" w:rsidP="00832871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%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[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-2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lang w:val="en-US"/>
                          </w:rPr>
                          <m:t>)]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γ</m:t>
                            </m:r>
                          </m:den>
                        </m:f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D0D3AB4" w14:textId="655F495A" w:rsidR="002747E7" w:rsidRDefault="002747E7" w:rsidP="00832871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3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bookmarkEnd w:id="100"/>
    <w:p w14:paraId="3B937C5A" w14:textId="127CCD24" w:rsidR="005738B1" w:rsidRPr="00080617" w:rsidRDefault="005738B1" w:rsidP="0058650E">
      <w:pPr>
        <w:pStyle w:val="20"/>
      </w:pPr>
      <w:r>
        <w:t xml:space="preserve">Проверка </w:t>
      </w:r>
      <w:commentRangeStart w:id="132"/>
      <w:r>
        <w:t>параметров</w:t>
      </w:r>
      <w:commentRangeEnd w:id="132"/>
      <w:r w:rsidR="001E0951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32"/>
      </w:r>
    </w:p>
    <w:p w14:paraId="24164B03" w14:textId="77777777" w:rsidR="005738B1" w:rsidRPr="005738B1" w:rsidRDefault="005738B1" w:rsidP="008C0A16">
      <w:pPr>
        <w:pStyle w:val="a3"/>
        <w:rPr>
          <w:iCs/>
        </w:rPr>
      </w:pPr>
      <w:r w:rsidRPr="005738B1">
        <w:t xml:space="preserve">Данная система уравнений решается с помощью разностной схемы, с параметрами </w:t>
      </w:r>
      <m:oMath>
        <m:r>
          <w:rPr>
            <w:rFonts w:ascii="Cambria Math" w:hAnsi="Cambria Math"/>
          </w:rPr>
          <m:t>x = i ht</m:t>
        </m:r>
      </m:oMath>
      <w:r w:rsidRPr="005738B1">
        <w:rPr>
          <w:i/>
        </w:rPr>
        <w:t xml:space="preserve">,  </w:t>
      </w:r>
      <m:oMath>
        <m:r>
          <w:rPr>
            <w:rFonts w:ascii="Cambria Math" w:hAnsi="Cambria Math"/>
          </w:rPr>
          <m:t>τ*=τ hτ</m:t>
        </m:r>
      </m:oMath>
      <w:r w:rsidRPr="005738B1">
        <w:rPr>
          <w:i/>
        </w:rPr>
        <w:t xml:space="preserve">, </w:t>
      </w:r>
      <w:r w:rsidRPr="005738B1">
        <w:rPr>
          <w:iCs/>
        </w:rPr>
        <w:t xml:space="preserve">где </w:t>
      </w:r>
      <m:oMath>
        <m:r>
          <w:rPr>
            <w:rFonts w:ascii="Cambria Math" w:hAnsi="Cambria Math"/>
          </w:rPr>
          <m:t>i</m:t>
        </m:r>
      </m:oMath>
      <w:r w:rsidRPr="005738B1">
        <w:rPr>
          <w:iCs/>
        </w:rPr>
        <w:t xml:space="preserve">, </w:t>
      </w:r>
      <m:oMath>
        <m:r>
          <w:rPr>
            <w:rFonts w:ascii="Cambria Math" w:hAnsi="Cambria Math"/>
          </w:rPr>
          <m:t>ht</m:t>
        </m:r>
      </m:oMath>
      <w:r w:rsidRPr="005738B1">
        <w:rPr>
          <w:iCs/>
        </w:rPr>
        <w:t xml:space="preserve"> и </w:t>
      </w:r>
      <m:oMath>
        <m:r>
          <w:rPr>
            <w:rFonts w:ascii="Cambria Math" w:hAnsi="Cambria Math"/>
          </w:rPr>
          <m:t>τ</m:t>
        </m:r>
      </m:oMath>
      <w:r w:rsidRPr="005738B1">
        <w:rPr>
          <w:iCs/>
        </w:rPr>
        <w:t xml:space="preserve">, </w:t>
      </w:r>
      <m:oMath>
        <m:r>
          <w:rPr>
            <w:rFonts w:ascii="Cambria Math" w:hAnsi="Cambria Math"/>
          </w:rPr>
          <m:t>hτ</m:t>
        </m:r>
      </m:oMath>
      <w:r w:rsidRPr="005738B1">
        <w:rPr>
          <w:iCs/>
        </w:rPr>
        <w:t xml:space="preserve"> – номер и величина шага по пространственной координате x и времени </w:t>
      </w:r>
      <m:oMath>
        <m:r>
          <w:rPr>
            <w:rFonts w:ascii="Cambria Math" w:hAnsi="Cambria Math"/>
          </w:rPr>
          <m:t>τ*</m:t>
        </m:r>
      </m:oMath>
      <w:r w:rsidRPr="005738B1">
        <w:rPr>
          <w:iCs/>
        </w:rPr>
        <w:t>, соответственно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64"/>
        <w:gridCol w:w="1275"/>
      </w:tblGrid>
      <w:tr w:rsidR="005738B1" w:rsidRPr="005738B1" w14:paraId="5D33A4B4" w14:textId="77777777" w:rsidTr="005738B1">
        <w:tc>
          <w:tcPr>
            <w:tcW w:w="4438" w:type="pct"/>
          </w:tcPr>
          <w:p w14:paraId="06486784" w14:textId="77777777" w:rsidR="005738B1" w:rsidRPr="005738B1" w:rsidRDefault="003045FD" w:rsidP="008C0A16">
            <w:pPr>
              <w:pStyle w:val="a3"/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22B7F9FD" w14:textId="77777777" w:rsidR="005738B1" w:rsidRPr="005738B1" w:rsidRDefault="005738B1" w:rsidP="00661455">
            <w:pPr>
              <w:pStyle w:val="a2"/>
              <w:rPr>
                <w:color w:val="auto"/>
              </w:rPr>
            </w:pPr>
            <w:r w:rsidRPr="005738B1">
              <w:rPr>
                <w:noProof/>
                <w:color w:val="auto"/>
              </w:rPr>
              <w:drawing>
                <wp:inline distT="0" distB="0" distL="0" distR="0" wp14:anchorId="0CE943D0" wp14:editId="6BDB476B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5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" w:type="pct"/>
            <w:vAlign w:val="center"/>
          </w:tcPr>
          <w:p w14:paraId="06FE19E2" w14:textId="0E5EB6BD" w:rsidR="005738B1" w:rsidRPr="005738B1" w:rsidRDefault="005738B1" w:rsidP="008C0A16">
            <w:pPr>
              <w:pStyle w:val="a3"/>
            </w:pPr>
            <w:r w:rsidRPr="005738B1">
              <w:t>(</w:t>
            </w:r>
            <w:r w:rsidRPr="005738B1">
              <w:fldChar w:fldCharType="begin"/>
            </w:r>
            <w:r w:rsidRPr="005738B1">
              <w:instrText xml:space="preserve"> SEQ Формула \*ARABIC </w:instrText>
            </w:r>
            <w:r w:rsidRPr="005738B1">
              <w:fldChar w:fldCharType="separate"/>
            </w:r>
            <w:r w:rsidR="0029038E">
              <w:rPr>
                <w:noProof/>
              </w:rPr>
              <w:t>39</w:t>
            </w:r>
            <w:r w:rsidRPr="005738B1">
              <w:rPr>
                <w:noProof/>
              </w:rPr>
              <w:fldChar w:fldCharType="end"/>
            </w:r>
            <w:r w:rsidRPr="005738B1">
              <w:t>)</w:t>
            </w:r>
          </w:p>
        </w:tc>
      </w:tr>
    </w:tbl>
    <w:p w14:paraId="214270AC" w14:textId="0DFFBF34" w:rsidR="005738B1" w:rsidRDefault="005738B1" w:rsidP="008C0A16">
      <w:pPr>
        <w:pStyle w:val="a3"/>
      </w:pPr>
      <w:r w:rsidRPr="005738B1"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133"/>
      <w:r w:rsidRPr="005738B1">
        <w:t>смеси</w:t>
      </w:r>
      <w:commentRangeEnd w:id="133"/>
      <w:r w:rsidRPr="005738B1">
        <w:rPr>
          <w:rStyle w:val="af6"/>
          <w:rFonts w:eastAsia="SimSun" w:cstheme="minorBidi"/>
          <w:color w:val="auto"/>
          <w:lang w:eastAsia="en-US"/>
        </w:rPr>
        <w:commentReference w:id="133"/>
      </w:r>
      <w:r w:rsidRPr="005738B1">
        <w:t>.</w:t>
      </w:r>
    </w:p>
    <w:p w14:paraId="2756DBAC" w14:textId="4A362EA6" w:rsidR="009F5E5B" w:rsidRDefault="009F5E5B" w:rsidP="008C0A16">
      <w:pPr>
        <w:pStyle w:val="a3"/>
      </w:pPr>
    </w:p>
    <w:p w14:paraId="28C34307" w14:textId="77777777" w:rsidR="009F5E5B" w:rsidRDefault="009F5E5B" w:rsidP="008C0A16">
      <w:pPr>
        <w:pStyle w:val="a3"/>
      </w:pPr>
      <w:r w:rsidRPr="007612B9">
        <w:t>Период выдержки был выбран таким образом , чтобы во всем образце полимера была достигнута максимально возможная конверсия (в областях с высокой интенсивностью, где образуется однородный полимер, и в областях с низкой интенсивностью, где образуются нанопоры). Полимеризацию PPC проводили с помощью света с неравномерным распределением интенсивности в течение 40 минут. Затем образцы окончательно полимеризовали с помощью рассеянного света с интенсивностью около 14 МВт/см2 в течение 20 минут.</w:t>
      </w:r>
    </w:p>
    <w:p w14:paraId="1BA875FE" w14:textId="77777777" w:rsidR="009F5E5B" w:rsidRPr="005738B1" w:rsidRDefault="009F5E5B" w:rsidP="008C0A16">
      <w:pPr>
        <w:pStyle w:val="a3"/>
      </w:pPr>
    </w:p>
    <w:p w14:paraId="00B1AF01" w14:textId="77777777" w:rsidR="005738B1" w:rsidRPr="005738B1" w:rsidRDefault="005738B1" w:rsidP="008C0A16">
      <w:pPr>
        <w:pStyle w:val="a3"/>
      </w:pPr>
    </w:p>
    <w:p w14:paraId="0CD7A457" w14:textId="4AF70EF4" w:rsidR="00F95B6C" w:rsidRPr="005869C0" w:rsidRDefault="008A1FF6" w:rsidP="008A1FF6">
      <w:pPr>
        <w:pStyle w:val="12"/>
        <w:rPr>
          <w:lang w:val="en-US"/>
        </w:rPr>
      </w:pPr>
      <w:r>
        <w:lastRenderedPageBreak/>
        <w:t>Результаты</w:t>
      </w:r>
      <w:r w:rsidRPr="005869C0">
        <w:rPr>
          <w:lang w:val="en-US"/>
        </w:rPr>
        <w:t xml:space="preserve"> </w:t>
      </w:r>
      <w:r>
        <w:t>и</w:t>
      </w:r>
      <w:r w:rsidRPr="005869C0">
        <w:rPr>
          <w:lang w:val="en-US"/>
        </w:rPr>
        <w:t xml:space="preserve"> </w:t>
      </w:r>
      <w:r>
        <w:t>обсуждение</w:t>
      </w:r>
    </w:p>
    <w:p w14:paraId="2CDFF119" w14:textId="09A56785" w:rsidR="006E0612" w:rsidRDefault="00CD75EB" w:rsidP="00CD75EB">
      <w:pPr>
        <w:pStyle w:val="20"/>
        <w:numPr>
          <w:ilvl w:val="0"/>
          <w:numId w:val="50"/>
        </w:numPr>
      </w:pPr>
      <w:r>
        <w:t>Вязкость</w:t>
      </w:r>
    </w:p>
    <w:p w14:paraId="29811E07" w14:textId="10FC60F9" w:rsidR="00CD75EB" w:rsidRDefault="00CD75EB" w:rsidP="00CD75EB">
      <w:pPr>
        <w:pStyle w:val="a3"/>
      </w:pPr>
      <w:r>
        <w:t>В результате нахождения вязкостей были получены следующие данные</w:t>
      </w:r>
      <w:r w:rsidR="008B2FB8">
        <w:t xml:space="preserve"> (см. </w:t>
      </w:r>
      <w:r w:rsidR="008B2FB8">
        <w:fldChar w:fldCharType="begin"/>
      </w:r>
      <w:r w:rsidR="008B2FB8">
        <w:instrText xml:space="preserve"> REF _Ref166464967 \h </w:instrText>
      </w:r>
      <w:r w:rsidR="008B2FB8">
        <w:fldChar w:fldCharType="separate"/>
      </w:r>
      <w:r w:rsidR="008B2FB8">
        <w:t xml:space="preserve">Таблица </w:t>
      </w:r>
      <w:r w:rsidR="008B2FB8">
        <w:rPr>
          <w:noProof/>
        </w:rPr>
        <w:t>5</w:t>
      </w:r>
      <w:r w:rsidR="008B2FB8">
        <w:fldChar w:fldCharType="end"/>
      </w:r>
      <w:r w:rsidR="008B2FB8">
        <w:t xml:space="preserve">): </w:t>
      </w:r>
    </w:p>
    <w:p w14:paraId="2029A40C" w14:textId="04555B66" w:rsidR="008B2FB8" w:rsidRDefault="008B2FB8" w:rsidP="008B2FB8">
      <w:pPr>
        <w:pStyle w:val="af2"/>
        <w:keepNext/>
      </w:pPr>
      <w:bookmarkStart w:id="134" w:name="_Ref166464967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5</w:t>
      </w:r>
      <w:r>
        <w:fldChar w:fldCharType="end"/>
      </w:r>
      <w:bookmarkEnd w:id="134"/>
      <w:r>
        <w:t>. Экспериментальные зависимости динамической вязскости от температуры для компонентов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D75EB">
            <w:pPr>
              <w:pStyle w:val="a3"/>
              <w:ind w:firstLine="0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D75EB">
            <w:pPr>
              <w:pStyle w:val="a3"/>
              <w:ind w:firstLine="0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CD75EB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CD75EB">
            <w:pPr>
              <w:pStyle w:val="a3"/>
              <w:ind w:firstLine="0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C38341" w14:textId="77777777" w:rsidR="008B2FB8" w:rsidRDefault="008B2FB8" w:rsidP="00CD75EB">
      <w:pPr>
        <w:pStyle w:val="a3"/>
      </w:pPr>
    </w:p>
    <w:p w14:paraId="30198EA3" w14:textId="3D20F0D2" w:rsidR="008B2FB8" w:rsidRDefault="008B2FB8" w:rsidP="00CD75EB">
      <w:pPr>
        <w:pStyle w:val="a3"/>
      </w:pPr>
      <w:r>
        <w:t xml:space="preserve">Обобщенные данные представлены на графике </w:t>
      </w:r>
      <w:r>
        <w:t>ниже (</w:t>
      </w:r>
      <w:r>
        <w:t xml:space="preserve">см. </w:t>
      </w:r>
      <w:r>
        <w:fldChar w:fldCharType="begin"/>
      </w:r>
      <w:r>
        <w:instrText xml:space="preserve"> REF _Ref166463916 \h </w:instrText>
      </w:r>
      <w:r>
        <w:fldChar w:fldCharType="separate"/>
      </w:r>
      <w:r>
        <w:t xml:space="preserve">Рисунок </w:t>
      </w:r>
      <w:r>
        <w:rPr>
          <w:noProof/>
        </w:rPr>
        <w:t>15</w:t>
      </w:r>
      <w:r>
        <w:fldChar w:fldCharType="end"/>
      </w:r>
      <w:r>
        <w:t>):</w:t>
      </w:r>
    </w:p>
    <w:p w14:paraId="10BA8DC6" w14:textId="77777777" w:rsidR="00CD75EB" w:rsidRDefault="00CD75EB" w:rsidP="00CD75EB">
      <w:pPr>
        <w:pStyle w:val="a3"/>
        <w:keepNext/>
      </w:pPr>
      <w:r w:rsidRPr="00CD75EB">
        <w:lastRenderedPageBreak/>
        <w:drawing>
          <wp:inline distT="0" distB="0" distL="0" distR="0" wp14:anchorId="14531BE1" wp14:editId="53050762">
            <wp:extent cx="5920154" cy="4144108"/>
            <wp:effectExtent l="0" t="0" r="4445" b="889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1204" cy="414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103CF845" w:rsidR="00CD75EB" w:rsidRPr="00CD75EB" w:rsidRDefault="00CD75EB" w:rsidP="00CD75EB">
      <w:pPr>
        <w:pStyle w:val="af2"/>
      </w:pPr>
      <w:bookmarkStart w:id="135" w:name="_Ref166463916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5</w:t>
      </w:r>
      <w:r>
        <w:fldChar w:fldCharType="end"/>
      </w:r>
      <w:bookmarkEnd w:id="135"/>
      <w:r>
        <w:t xml:space="preserve">.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(η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ксимации для:</w:t>
      </w:r>
      <w:r>
        <w:br/>
        <w:t>бутанол-1 (синий), ДМЕГ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36D75C05" w14:textId="683EF85D" w:rsidR="00CD75EB" w:rsidRDefault="00A03F66" w:rsidP="00A03F66">
      <w:pPr>
        <w:pStyle w:val="a2"/>
      </w:pPr>
      <w:r>
        <w:t>Также были найдены плотности чистых мономеров и параметры аппроксимации</w:t>
      </w:r>
      <w:r w:rsidR="009259E8">
        <w:t xml:space="preserve"> по формуле </w:t>
      </w:r>
      <w:r w:rsidR="009259E8">
        <w:fldChar w:fldCharType="begin"/>
      </w:r>
      <w:r w:rsidR="009259E8">
        <w:instrText xml:space="preserve"> REF _Ref166463246 \h </w:instrText>
      </w:r>
      <w:r w:rsidR="009259E8">
        <w:fldChar w:fldCharType="separate"/>
      </w:r>
      <w:r w:rsidR="009259E8">
        <w:t>(</w:t>
      </w:r>
      <w:r w:rsidR="009259E8">
        <w:rPr>
          <w:noProof/>
        </w:rPr>
        <w:t>20</w:t>
      </w:r>
      <w:r w:rsidR="009259E8">
        <w:t>)</w:t>
      </w:r>
      <w:r w:rsidR="009259E8">
        <w:fldChar w:fldCharType="end"/>
      </w:r>
      <w:r>
        <w:t xml:space="preserve"> 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>
        <w:t xml:space="preserve">Таблица </w:t>
      </w:r>
      <w:r>
        <w:rPr>
          <w:noProof/>
        </w:rPr>
        <w:t>5</w:t>
      </w:r>
      <w:r>
        <w:fldChar w:fldCharType="end"/>
      </w:r>
      <w:r>
        <w:t>):</w:t>
      </w:r>
    </w:p>
    <w:p w14:paraId="0F6821BD" w14:textId="505AAAB1" w:rsidR="00A03F66" w:rsidRDefault="00A03F66" w:rsidP="00A03F66">
      <w:pPr>
        <w:pStyle w:val="af2"/>
        <w:keepNext/>
      </w:pPr>
      <w:bookmarkStart w:id="136" w:name="_Ref166464186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8B2FB8">
        <w:rPr>
          <w:noProof/>
        </w:rPr>
        <w:t>6</w:t>
      </w:r>
      <w:r>
        <w:fldChar w:fldCharType="end"/>
      </w:r>
      <w:bookmarkEnd w:id="136"/>
      <w:r>
        <w:t>. Данные плотностей и параметры аппроксимации логарифмов динамической вязкости</w:t>
      </w:r>
    </w:p>
    <w:tbl>
      <w:tblPr>
        <w:tblW w:w="4711" w:type="dxa"/>
        <w:tblLook w:val="04A0" w:firstRow="1" w:lastRow="0" w:firstColumn="1" w:lastColumn="0" w:noHBand="0" w:noVBand="1"/>
      </w:tblPr>
      <w:tblGrid>
        <w:gridCol w:w="1384"/>
        <w:gridCol w:w="947"/>
        <w:gridCol w:w="995"/>
        <w:gridCol w:w="1385"/>
      </w:tblGrid>
      <w:tr w:rsidR="00106AED" w:rsidRPr="00A03F66" w14:paraId="6D78EF34" w14:textId="77777777" w:rsidTr="00106AED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757171"/>
            <w:vAlign w:val="center"/>
            <w:hideMark/>
          </w:tcPr>
          <w:p w14:paraId="0340B52D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name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757171"/>
            <w:vAlign w:val="center"/>
            <w:hideMark/>
          </w:tcPr>
          <w:p w14:paraId="31DC210D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 xml:space="preserve">rho </w:t>
            </w:r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[g/ml]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757171"/>
            <w:vAlign w:val="center"/>
            <w:hideMark/>
          </w:tcPr>
          <w:p w14:paraId="64ECD03A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E vis</w:t>
            </w: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br/>
            </w:r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[kJ/mol]</w:t>
            </w:r>
          </w:p>
        </w:tc>
        <w:tc>
          <w:tcPr>
            <w:tcW w:w="13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757171"/>
            <w:vAlign w:val="center"/>
            <w:hideMark/>
          </w:tcPr>
          <w:p w14:paraId="6BFD3F79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Vis 0</w:t>
            </w: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br/>
            </w:r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[cP]</w:t>
            </w:r>
          </w:p>
        </w:tc>
      </w:tr>
      <w:tr w:rsidR="00106AED" w:rsidRPr="00A03F66" w14:paraId="43D0492D" w14:textId="77777777" w:rsidTr="00106AED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8CBAD"/>
            <w:vAlign w:val="center"/>
            <w:hideMark/>
          </w:tcPr>
          <w:p w14:paraId="537D8D9C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8CBAD"/>
            <w:vAlign w:val="center"/>
            <w:hideMark/>
          </w:tcPr>
          <w:p w14:paraId="489545A4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20</w:t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000000" w:fill="F8CBAD"/>
            <w:vAlign w:val="center"/>
            <w:hideMark/>
          </w:tcPr>
          <w:p w14:paraId="219D8F5A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2.46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8CBAD"/>
            <w:noWrap/>
            <w:vAlign w:val="bottom"/>
            <w:hideMark/>
          </w:tcPr>
          <w:p w14:paraId="34914351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74e-10</w:t>
            </w:r>
          </w:p>
        </w:tc>
      </w:tr>
      <w:tr w:rsidR="00106AED" w:rsidRPr="00A03F66" w14:paraId="5EF76C06" w14:textId="77777777" w:rsidTr="00106AED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28941984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2701A2EC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72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C6E0B4"/>
            <w:vAlign w:val="center"/>
            <w:hideMark/>
          </w:tcPr>
          <w:p w14:paraId="04D3F39B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6.02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C6E0B4"/>
            <w:noWrap/>
            <w:vAlign w:val="bottom"/>
            <w:hideMark/>
          </w:tcPr>
          <w:p w14:paraId="523539CE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99e-08</w:t>
            </w:r>
          </w:p>
        </w:tc>
      </w:tr>
      <w:tr w:rsidR="00106AED" w:rsidRPr="00A03F66" w14:paraId="3E31CABE" w14:textId="77777777" w:rsidTr="00106AED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54F81A5D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37B9A385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07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E699"/>
            <w:vAlign w:val="center"/>
            <w:hideMark/>
          </w:tcPr>
          <w:p w14:paraId="67C2F1D1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8.6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699"/>
            <w:noWrap/>
            <w:vAlign w:val="bottom"/>
            <w:hideMark/>
          </w:tcPr>
          <w:p w14:paraId="3CC3CA39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29e-03</w:t>
            </w:r>
          </w:p>
        </w:tc>
      </w:tr>
      <w:tr w:rsidR="00106AED" w:rsidRPr="00A03F66" w14:paraId="53473491" w14:textId="77777777" w:rsidTr="00106AED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E1F2"/>
            <w:vAlign w:val="center"/>
            <w:hideMark/>
          </w:tcPr>
          <w:p w14:paraId="173BB34B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E1F2"/>
            <w:vAlign w:val="center"/>
            <w:hideMark/>
          </w:tcPr>
          <w:p w14:paraId="5E5907B0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0.83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D9E1F2"/>
            <w:vAlign w:val="center"/>
            <w:hideMark/>
          </w:tcPr>
          <w:p w14:paraId="1888D7A9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.23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E1F2"/>
            <w:noWrap/>
            <w:vAlign w:val="bottom"/>
            <w:hideMark/>
          </w:tcPr>
          <w:p w14:paraId="54C63760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70e-03</w:t>
            </w:r>
          </w:p>
        </w:tc>
      </w:tr>
    </w:tbl>
    <w:p w14:paraId="3FE80DF3" w14:textId="77777777" w:rsidR="00A03F66" w:rsidRPr="00CD75EB" w:rsidRDefault="00A03F66" w:rsidP="00A03F66">
      <w:pPr>
        <w:pStyle w:val="a2"/>
      </w:pPr>
    </w:p>
    <w:p w14:paraId="19A46E9D" w14:textId="7FDDFDF8" w:rsidR="0085403A" w:rsidRDefault="008B2FB8" w:rsidP="008B2FB8">
      <w:pPr>
        <w:pStyle w:val="a2"/>
      </w:pPr>
      <w:r>
        <w:t xml:space="preserve">Из графиков видно, что уравнение </w:t>
      </w:r>
      <w:r>
        <w:fldChar w:fldCharType="begin"/>
      </w:r>
      <w:r>
        <w:instrText xml:space="preserve"> REF _Ref166463246 \h </w:instrText>
      </w:r>
      <w:r>
        <w:fldChar w:fldCharType="separate"/>
      </w:r>
      <w:r>
        <w:t>(</w:t>
      </w:r>
      <w:r>
        <w:rPr>
          <w:noProof/>
        </w:rPr>
        <w:t>20</w:t>
      </w:r>
      <w:r>
        <w:t>)</w:t>
      </w:r>
      <w:r>
        <w:fldChar w:fldCharType="end"/>
      </w:r>
      <w:r>
        <w:t xml:space="preserve"> очень хорошо выполняется на всем температурном интервале для всех мономеров, поэтому может быть использовано для оценки зависимости коэффициентов самодиффузии от температуры по уравнению Стокса.</w:t>
      </w:r>
    </w:p>
    <w:p w14:paraId="026512A0" w14:textId="4278E9E6" w:rsidR="00090C9C" w:rsidRDefault="00090C9C" w:rsidP="00090C9C">
      <w:pPr>
        <w:pStyle w:val="20"/>
      </w:pPr>
      <w:r>
        <w:t>Молекулярная динамика</w:t>
      </w:r>
    </w:p>
    <w:p w14:paraId="148C7119" w14:textId="6ADB804E" w:rsidR="00090C9C" w:rsidRDefault="00090C9C" w:rsidP="008B2FB8">
      <w:pPr>
        <w:pStyle w:val="a2"/>
      </w:pPr>
    </w:p>
    <w:p w14:paraId="01D62155" w14:textId="0EC96A10" w:rsidR="00090C9C" w:rsidRDefault="00090C9C" w:rsidP="008B2FB8">
      <w:pPr>
        <w:pStyle w:val="a2"/>
      </w:pPr>
    </w:p>
    <w:p w14:paraId="5FF6936C" w14:textId="11827C24" w:rsidR="00090C9C" w:rsidRDefault="00090C9C" w:rsidP="008B2FB8">
      <w:pPr>
        <w:pStyle w:val="a2"/>
      </w:pPr>
    </w:p>
    <w:p w14:paraId="55E125C0" w14:textId="77777777" w:rsidR="00090C9C" w:rsidRPr="00CD75EB" w:rsidRDefault="00090C9C" w:rsidP="008B2FB8">
      <w:pPr>
        <w:pStyle w:val="a2"/>
      </w:pPr>
    </w:p>
    <w:sdt>
      <w:sdtPr>
        <w:rPr>
          <w:rFonts w:ascii="Times New Roman" w:eastAsia="Times New Roman" w:hAnsi="Times New Roman" w:cstheme="minorHAnsi"/>
          <w:color w:val="000000" w:themeColor="text1"/>
          <w:sz w:val="28"/>
        </w:rPr>
        <w:tag w:val="CitaviBibliography"/>
        <w:id w:val="-395282538"/>
        <w:placeholder>
          <w:docPart w:val="DefaultPlaceholder_-1854013440"/>
        </w:placeholder>
      </w:sdtPr>
      <w:sdtEndPr>
        <w:rPr>
          <w:lang w:eastAsia="ru-RU"/>
        </w:rPr>
      </w:sdtEndPr>
      <w:sdtContent>
        <w:p w14:paraId="301A45C4" w14:textId="77777777" w:rsidR="00983B76" w:rsidRPr="00090C9C" w:rsidRDefault="004021A3" w:rsidP="00090C9C">
          <w:pPr>
            <w:pStyle w:val="af0"/>
            <w:rPr>
              <w:rStyle w:val="13"/>
              <w:rFonts w:eastAsia="SimSun"/>
            </w:rPr>
          </w:pPr>
          <w: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fldChar w:fldCharType="separate"/>
          </w:r>
          <w:r w:rsidR="00983B76" w:rsidRPr="00090C9C">
            <w:rPr>
              <w:rStyle w:val="13"/>
              <w:rFonts w:eastAsia="SimSun"/>
            </w:rPr>
            <w:t>Список литературы</w:t>
          </w:r>
        </w:p>
        <w:p w14:paraId="473861B0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.</w:t>
          </w:r>
          <w:r w:rsidRPr="00983B76">
            <w:rPr>
              <w:lang w:val="en-US"/>
            </w:rPr>
            <w:tab/>
          </w:r>
          <w:bookmarkStart w:id="137" w:name="_CTVL00102ba0894b4054580acd6a36cb9b208a8"/>
          <w:r w:rsidRPr="00983B76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983B76">
            <w:rPr>
              <w:lang w:val="en-US"/>
            </w:rPr>
            <w:t>.45, №2. – C.133–141.</w:t>
          </w:r>
        </w:p>
        <w:bookmarkEnd w:id="137"/>
        <w:p w14:paraId="3A019A83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.</w:t>
          </w:r>
          <w:r w:rsidRPr="00983B76">
            <w:rPr>
              <w:lang w:val="en-US"/>
            </w:rPr>
            <w:tab/>
          </w:r>
          <w:bookmarkStart w:id="138" w:name="_CTVL001ae62df1c2426409396dee33b3c34f31c"/>
          <w:r w:rsidRPr="00983B76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, 1991.</w:t>
          </w:r>
        </w:p>
        <w:bookmarkEnd w:id="138"/>
        <w:p w14:paraId="2D2B8643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.</w:t>
          </w:r>
          <w:r w:rsidRPr="00983B76">
            <w:rPr>
              <w:lang w:val="en-US"/>
            </w:rPr>
            <w:tab/>
          </w:r>
          <w:bookmarkStart w:id="139" w:name="_CTVL0010b5c196a7662405c85dc864fb3134b46"/>
          <w:r w:rsidRPr="00983B76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983B76">
            <w:rPr>
              <w:lang w:val="en-US"/>
            </w:rPr>
            <w:t>.10, №5-6. – C.349–366.</w:t>
          </w:r>
        </w:p>
        <w:bookmarkEnd w:id="139"/>
        <w:p w14:paraId="65FD37D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.</w:t>
          </w:r>
          <w:r w:rsidRPr="00983B76">
            <w:rPr>
              <w:lang w:val="en-US"/>
            </w:rPr>
            <w:tab/>
          </w:r>
          <w:bookmarkStart w:id="140" w:name="_CTVL00151b2b1ee088e4183b1fc32db850d3839"/>
          <w:r w:rsidRPr="00983B76">
            <w:rPr>
              <w:lang w:val="en-US"/>
            </w:rPr>
            <w:t>Pappas, S.P. Radiation curing / S.P. Pappas, 1992.</w:t>
          </w:r>
        </w:p>
        <w:bookmarkEnd w:id="140"/>
        <w:p w14:paraId="21D22289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5.</w:t>
          </w:r>
          <w:r w:rsidRPr="00983B76">
            <w:rPr>
              <w:lang w:val="en-US"/>
            </w:rPr>
            <w:tab/>
          </w:r>
          <w:bookmarkStart w:id="141" w:name="_CTVL001ab75b46309be4ee5b38c04fd1e949d34"/>
          <w:r w:rsidRPr="00983B76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983B76">
            <w:rPr>
              <w:lang w:val="en-US"/>
            </w:rPr>
            <w:t>.84.</w:t>
          </w:r>
        </w:p>
        <w:bookmarkEnd w:id="141"/>
        <w:p w14:paraId="6314AB5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.</w:t>
          </w:r>
          <w:r w:rsidRPr="00983B76">
            <w:rPr>
              <w:lang w:val="en-US"/>
            </w:rPr>
            <w:tab/>
          </w:r>
          <w:bookmarkStart w:id="142" w:name="_CTVL001b8a662bd057c4565858afb9872ef0c97"/>
          <w:r w:rsidRPr="00983B76">
            <w:rPr>
              <w:lang w:val="en-US"/>
            </w:rPr>
            <w:t>Decker, C. / C. Decker // Progr. Polym. Sci. – 1996. – </w:t>
          </w:r>
          <w:r>
            <w:t>Т</w:t>
          </w:r>
          <w:r w:rsidRPr="00983B76">
            <w:rPr>
              <w:lang w:val="en-US"/>
            </w:rPr>
            <w:t>.21. – C.593.</w:t>
          </w:r>
        </w:p>
        <w:bookmarkEnd w:id="142"/>
        <w:p w14:paraId="286E59CC" w14:textId="77777777" w:rsidR="00983B76" w:rsidRDefault="00983B76" w:rsidP="00983B76">
          <w:pPr>
            <w:pStyle w:val="CitaviBibliographyEntry"/>
          </w:pPr>
          <w:r w:rsidRPr="00983B76">
            <w:rPr>
              <w:lang w:val="en-US"/>
            </w:rPr>
            <w:t>7.</w:t>
          </w:r>
          <w:r w:rsidRPr="00983B76">
            <w:rPr>
              <w:lang w:val="en-US"/>
            </w:rPr>
            <w:tab/>
          </w:r>
          <w:bookmarkStart w:id="143" w:name="_CTVL0011b6dea1e39f14210ba312914715a2ca3"/>
          <w:r w:rsidRPr="00983B76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143"/>
        <w:p w14:paraId="26B5253D" w14:textId="77777777" w:rsidR="00983B76" w:rsidRDefault="00983B76" w:rsidP="00983B76">
          <w:pPr>
            <w:pStyle w:val="CitaviBibliographyEntry"/>
          </w:pPr>
          <w:r>
            <w:t>8.</w:t>
          </w:r>
          <w:r>
            <w:tab/>
          </w:r>
          <w:bookmarkStart w:id="144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44"/>
        <w:p w14:paraId="4D92387D" w14:textId="77777777" w:rsidR="00983B76" w:rsidRDefault="00983B76" w:rsidP="00983B76">
          <w:pPr>
            <w:pStyle w:val="CitaviBibliographyEntry"/>
          </w:pPr>
          <w:r>
            <w:t>9.</w:t>
          </w:r>
          <w:r>
            <w:tab/>
          </w:r>
          <w:bookmarkStart w:id="145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45"/>
        <w:p w14:paraId="6C3C374A" w14:textId="77777777" w:rsidR="00983B76" w:rsidRDefault="00983B76" w:rsidP="00983B76">
          <w:pPr>
            <w:pStyle w:val="CitaviBibliographyEntry"/>
          </w:pPr>
          <w:r>
            <w:t>10.</w:t>
          </w:r>
          <w:r>
            <w:tab/>
          </w:r>
          <w:bookmarkStart w:id="146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46"/>
        <w:p w14:paraId="6123E77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1.</w:t>
          </w:r>
          <w:r w:rsidRPr="00983B76">
            <w:rPr>
              <w:lang w:val="en-US"/>
            </w:rPr>
            <w:tab/>
          </w:r>
          <w:bookmarkStart w:id="147" w:name="_CTVL001e4e1075c163148a4b6c393bf8f1ae526"/>
          <w:r w:rsidRPr="00983B76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983B76">
            <w:rPr>
              <w:lang w:val="en-US"/>
            </w:rPr>
            <w:t>.139, №1.</w:t>
          </w:r>
        </w:p>
        <w:bookmarkEnd w:id="147"/>
        <w:p w14:paraId="4368B88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2.</w:t>
          </w:r>
          <w:r w:rsidRPr="00983B76">
            <w:rPr>
              <w:lang w:val="en-US"/>
            </w:rPr>
            <w:tab/>
          </w:r>
          <w:bookmarkStart w:id="148" w:name="_CTVL00198c3e1594c2e482ba8fe39b76468e87f"/>
          <w:r w:rsidRPr="00983B76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983B76">
            <w:rPr>
              <w:lang w:val="en-US"/>
            </w:rPr>
            <w:t>.22, №4.</w:t>
          </w:r>
        </w:p>
        <w:bookmarkEnd w:id="148"/>
        <w:p w14:paraId="724AFA67" w14:textId="77777777" w:rsidR="00983B76" w:rsidRDefault="00983B76" w:rsidP="00983B76">
          <w:pPr>
            <w:pStyle w:val="CitaviBibliographyEntry"/>
          </w:pPr>
          <w:r>
            <w:t>13.</w:t>
          </w:r>
          <w:r>
            <w:tab/>
          </w:r>
          <w:bookmarkStart w:id="149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49"/>
        <w:p w14:paraId="6AD0167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4.</w:t>
          </w:r>
          <w:r w:rsidRPr="00983B76">
            <w:rPr>
              <w:lang w:val="en-US"/>
            </w:rPr>
            <w:tab/>
          </w:r>
          <w:bookmarkStart w:id="150" w:name="_CTVL0015042abb9e2344c32b864ac209cc9040b"/>
          <w:r w:rsidRPr="00983B76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983B76">
            <w:rPr>
              <w:lang w:val="en-US"/>
            </w:rPr>
            <w:t>.46, №2. – C.93–114.</w:t>
          </w:r>
        </w:p>
        <w:bookmarkEnd w:id="150"/>
        <w:p w14:paraId="42E8B99A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5.</w:t>
          </w:r>
          <w:r w:rsidRPr="00983B76">
            <w:rPr>
              <w:lang w:val="en-US"/>
            </w:rPr>
            <w:tab/>
          </w:r>
          <w:bookmarkStart w:id="151" w:name="_CTVL001e847070fb205461b8ab5be1baa2cb533"/>
          <w:r w:rsidRPr="00983B76">
            <w:rPr>
              <w:lang w:val="en-US"/>
            </w:rPr>
            <w:t>Calvert, J.G. Photochemistry / J.G. Calvert, J.N. Pitts. – New York, N.Y.: Wiley, 1966. – 899 c.</w:t>
          </w:r>
        </w:p>
        <w:bookmarkEnd w:id="151"/>
        <w:p w14:paraId="1763B136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6.</w:t>
          </w:r>
          <w:r w:rsidRPr="00983B76">
            <w:rPr>
              <w:lang w:val="en-US"/>
            </w:rPr>
            <w:tab/>
          </w:r>
          <w:bookmarkStart w:id="152" w:name="_CTVL0018a1ae8a3bf9a45698c73307aa964a900"/>
          <w:r w:rsidRPr="00983B76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983B76">
            <w:rPr>
              <w:lang w:val="en-US"/>
            </w:rPr>
            <w:t>.91. – C.4635–4639.</w:t>
          </w:r>
        </w:p>
        <w:bookmarkEnd w:id="152"/>
        <w:p w14:paraId="12117FAB" w14:textId="77777777" w:rsidR="00983B76" w:rsidRDefault="00983B76" w:rsidP="00983B76">
          <w:pPr>
            <w:pStyle w:val="CitaviBibliographyEntry"/>
          </w:pPr>
          <w:r w:rsidRPr="00983B76">
            <w:rPr>
              <w:lang w:val="en-US"/>
            </w:rPr>
            <w:t>17.</w:t>
          </w:r>
          <w:r w:rsidRPr="00983B76">
            <w:rPr>
              <w:lang w:val="en-US"/>
            </w:rPr>
            <w:tab/>
          </w:r>
          <w:bookmarkStart w:id="153" w:name="_CTVL0018a285f2686c44f1f830cda3675130b90"/>
          <w:r w:rsidRPr="00983B76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153"/>
        <w:p w14:paraId="3D3D5834" w14:textId="77777777" w:rsidR="00983B76" w:rsidRDefault="00983B76" w:rsidP="00983B76">
          <w:pPr>
            <w:pStyle w:val="CitaviBibliographyEntry"/>
          </w:pPr>
          <w:r>
            <w:t>18.</w:t>
          </w:r>
          <w:r>
            <w:tab/>
          </w:r>
          <w:bookmarkStart w:id="154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54"/>
        <w:p w14:paraId="5DE3C55E" w14:textId="77777777" w:rsidR="00983B76" w:rsidRDefault="00983B76" w:rsidP="00983B76">
          <w:pPr>
            <w:pStyle w:val="CitaviBibliographyEntry"/>
          </w:pPr>
          <w:r>
            <w:t>19.</w:t>
          </w:r>
          <w:r>
            <w:tab/>
          </w:r>
          <w:bookmarkStart w:id="155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55"/>
        <w:p w14:paraId="2B71CA7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0.</w:t>
          </w:r>
          <w:r w:rsidRPr="00983B76">
            <w:rPr>
              <w:lang w:val="en-US"/>
            </w:rPr>
            <w:tab/>
          </w:r>
          <w:bookmarkStart w:id="156" w:name="_CTVL001367e67b3d3c14dbab8d1d6323d13ec85"/>
          <w:r w:rsidRPr="00983B76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983B76">
            <w:rPr>
              <w:lang w:val="en-US"/>
            </w:rPr>
            <w:t>.44, №10. – C.801–815.</w:t>
          </w:r>
        </w:p>
        <w:bookmarkEnd w:id="156"/>
        <w:p w14:paraId="625B0625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1.</w:t>
          </w:r>
          <w:r w:rsidRPr="00983B76">
            <w:rPr>
              <w:lang w:val="en-US"/>
            </w:rPr>
            <w:tab/>
          </w:r>
          <w:bookmarkStart w:id="157" w:name="_CTVL0016f889ecb1b854275990058cd4f0e21a1"/>
          <w:r w:rsidRPr="00983B76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Polymer. – 2003. – </w:t>
          </w:r>
          <w:r>
            <w:t>Т</w:t>
          </w:r>
          <w:r w:rsidRPr="00983B76">
            <w:rPr>
              <w:lang w:val="en-US"/>
            </w:rPr>
            <w:t>.44, №18. – C.5219–5226.</w:t>
          </w:r>
        </w:p>
        <w:bookmarkEnd w:id="157"/>
        <w:p w14:paraId="3E02C3D6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2.</w:t>
          </w:r>
          <w:r w:rsidRPr="00983B76">
            <w:rPr>
              <w:lang w:val="en-US"/>
            </w:rPr>
            <w:tab/>
          </w:r>
          <w:bookmarkStart w:id="158" w:name="_CTVL0011182372a473a429fb8f0d76476df6b09"/>
          <w:r w:rsidRPr="00983B76">
            <w:rPr>
              <w:lang w:val="en-US"/>
            </w:rPr>
            <w:t xml:space="preserve">Photochemical Reactions of Coenzyme PQQ (Pyrroloquinolinequinone) and Analogues with Benzyl Alcohol Derivatives via Photoinduced Electron Transfer / S. Fukuzumi, S. Itoh, T. </w:t>
          </w:r>
          <w:r w:rsidRPr="00983B76">
            <w:rPr>
              <w:lang w:val="en-US"/>
            </w:rPr>
            <w:lastRenderedPageBreak/>
            <w:t>Komori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Journal of the American Chemical Society. – 2000. – </w:t>
          </w:r>
          <w:r>
            <w:t>Т</w:t>
          </w:r>
          <w:r w:rsidRPr="00983B76">
            <w:rPr>
              <w:lang w:val="en-US"/>
            </w:rPr>
            <w:t>.122, №35. – C.8435–8443.</w:t>
          </w:r>
        </w:p>
        <w:bookmarkEnd w:id="158"/>
        <w:p w14:paraId="0A721313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>
            <w:t>23.</w:t>
          </w:r>
          <w:r>
            <w:tab/>
          </w:r>
          <w:bookmarkStart w:id="159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983B76">
            <w:rPr>
              <w:lang w:val="en-US"/>
            </w:rPr>
            <w:t xml:space="preserve"> </w:t>
          </w:r>
          <w:r>
            <w:t>СССР</w:t>
          </w:r>
          <w:r w:rsidRPr="00983B76">
            <w:rPr>
              <w:lang w:val="en-US"/>
            </w:rPr>
            <w:t xml:space="preserve">, </w:t>
          </w:r>
          <w:r>
            <w:t>сер</w:t>
          </w:r>
          <w:r w:rsidRPr="00983B76">
            <w:rPr>
              <w:lang w:val="en-US"/>
            </w:rPr>
            <w:t>. x</w:t>
          </w:r>
          <w:r>
            <w:t>им</w:t>
          </w:r>
          <w:r w:rsidRPr="00983B76">
            <w:rPr>
              <w:lang w:val="en-US"/>
            </w:rPr>
            <w:t>. – 1987. – №2. – C.448–451.</w:t>
          </w:r>
        </w:p>
        <w:bookmarkEnd w:id="159"/>
        <w:p w14:paraId="5190F355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4.</w:t>
          </w:r>
          <w:r w:rsidRPr="00983B76">
            <w:rPr>
              <w:lang w:val="en-US"/>
            </w:rPr>
            <w:tab/>
          </w:r>
          <w:bookmarkStart w:id="160" w:name="_CTVL00182a4675bc8fc493a91f5a4e9de63f503"/>
          <w:r w:rsidRPr="00983B76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983B76">
            <w:rPr>
              <w:lang w:val="en-US"/>
            </w:rPr>
            <w:t>.56, №4. – C.307–325.</w:t>
          </w:r>
        </w:p>
        <w:bookmarkEnd w:id="160"/>
        <w:p w14:paraId="283992B6" w14:textId="77777777" w:rsidR="00983B76" w:rsidRDefault="00983B76" w:rsidP="00983B76">
          <w:pPr>
            <w:pStyle w:val="CitaviBibliographyEntry"/>
          </w:pPr>
          <w:r>
            <w:t>25.</w:t>
          </w:r>
          <w:r>
            <w:tab/>
          </w:r>
          <w:bookmarkStart w:id="161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61"/>
        <w:p w14:paraId="170ED744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6.</w:t>
          </w:r>
          <w:r w:rsidRPr="00983B76">
            <w:rPr>
              <w:lang w:val="en-US"/>
            </w:rPr>
            <w:tab/>
          </w:r>
          <w:bookmarkStart w:id="162" w:name="_CTVL001e8b5474b67e14347bf61d83bfcb294be"/>
          <w:r w:rsidRPr="00983B76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62"/>
        <w:p w14:paraId="0295EC5B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7.</w:t>
          </w:r>
          <w:r w:rsidRPr="00983B76">
            <w:rPr>
              <w:lang w:val="en-US"/>
            </w:rPr>
            <w:tab/>
          </w:r>
          <w:bookmarkStart w:id="163" w:name="_CTVL0017780c177f7a84040b233caa3a173ca5c"/>
          <w:r w:rsidRPr="00983B76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983B76">
            <w:rPr>
              <w:lang w:val="en-US"/>
            </w:rPr>
            <w:t>.45, №8. – C.2433–2437.</w:t>
          </w:r>
        </w:p>
        <w:bookmarkEnd w:id="163"/>
        <w:p w14:paraId="04FA8BC6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8.</w:t>
          </w:r>
          <w:r w:rsidRPr="00983B76">
            <w:rPr>
              <w:lang w:val="en-US"/>
            </w:rPr>
            <w:tab/>
          </w:r>
          <w:bookmarkStart w:id="164" w:name="_CTVL0013ba6da625dcb48eb92d602275be4e3b0"/>
          <w:r w:rsidRPr="00983B76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983B76">
            <w:rPr>
              <w:lang w:val="en-US"/>
            </w:rPr>
            <w:t>.63, №12. – C.3385–3397.</w:t>
          </w:r>
        </w:p>
        <w:bookmarkEnd w:id="164"/>
        <w:p w14:paraId="316E54EC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9.</w:t>
          </w:r>
          <w:r w:rsidRPr="00983B76">
            <w:rPr>
              <w:lang w:val="en-US"/>
            </w:rPr>
            <w:tab/>
          </w:r>
          <w:bookmarkStart w:id="165" w:name="_CTVL001e2e3ff0a3f444252876f32760ae81dcc"/>
          <w:r w:rsidRPr="00983B76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983B76">
            <w:rPr>
              <w:lang w:val="en-US"/>
            </w:rPr>
            <w:t>.27. – C.51–82.</w:t>
          </w:r>
        </w:p>
        <w:bookmarkEnd w:id="165"/>
        <w:p w14:paraId="010B0143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0.</w:t>
          </w:r>
          <w:r w:rsidRPr="00983B76">
            <w:rPr>
              <w:lang w:val="en-US"/>
            </w:rPr>
            <w:tab/>
          </w:r>
          <w:bookmarkStart w:id="166" w:name="_CTVL001e38ff760cb1346c5ad4d92b07adbd62e"/>
          <w:r w:rsidRPr="00983B76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983B76">
            <w:rPr>
              <w:lang w:val="en-US"/>
            </w:rPr>
            <w:t>.95, №19. – C.7253–7260.</w:t>
          </w:r>
        </w:p>
        <w:bookmarkEnd w:id="166"/>
        <w:p w14:paraId="2F1B7E1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1.</w:t>
          </w:r>
          <w:r w:rsidRPr="00983B76">
            <w:rPr>
              <w:lang w:val="en-US"/>
            </w:rPr>
            <w:tab/>
          </w:r>
          <w:bookmarkStart w:id="167" w:name="_CTVL001ec43236ddad642fbaf34a7b8fe91327d"/>
          <w:r w:rsidRPr="00983B76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983B76">
            <w:rPr>
              <w:lang w:val="en-US"/>
            </w:rPr>
            <w:t>.97. – C.3761–3764.</w:t>
          </w:r>
        </w:p>
        <w:bookmarkEnd w:id="167"/>
        <w:p w14:paraId="31CBD18E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2.</w:t>
          </w:r>
          <w:r w:rsidRPr="00983B76">
            <w:rPr>
              <w:lang w:val="en-US"/>
            </w:rPr>
            <w:tab/>
          </w:r>
          <w:bookmarkStart w:id="168" w:name="_CTVL0013b14bcf754ef4de4aa6e87347afa2d59"/>
          <w:r w:rsidRPr="00983B76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983B76">
            <w:rPr>
              <w:lang w:val="en-US"/>
            </w:rPr>
            <w:t>.122. – C.107–113.</w:t>
          </w:r>
        </w:p>
        <w:bookmarkEnd w:id="168"/>
        <w:p w14:paraId="2D102F5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3.</w:t>
          </w:r>
          <w:r w:rsidRPr="00983B76">
            <w:rPr>
              <w:lang w:val="en-US"/>
            </w:rPr>
            <w:tab/>
          </w:r>
          <w:bookmarkStart w:id="169" w:name="_CTVL0012b7f60b93d564e73807e2915eb54653b"/>
          <w:r w:rsidRPr="00983B76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983B76">
            <w:rPr>
              <w:lang w:val="en-US"/>
            </w:rPr>
            <w:t>.96. – C.223–233.</w:t>
          </w:r>
        </w:p>
        <w:bookmarkEnd w:id="169"/>
        <w:p w14:paraId="4E561D12" w14:textId="77777777" w:rsidR="00983B76" w:rsidRDefault="00983B76" w:rsidP="00983B76">
          <w:pPr>
            <w:pStyle w:val="CitaviBibliographyEntry"/>
          </w:pPr>
          <w:r w:rsidRPr="00983B76">
            <w:rPr>
              <w:lang w:val="en-US"/>
            </w:rPr>
            <w:t>34.</w:t>
          </w:r>
          <w:r w:rsidRPr="00983B76">
            <w:rPr>
              <w:lang w:val="en-US"/>
            </w:rPr>
            <w:tab/>
          </w:r>
          <w:bookmarkStart w:id="170" w:name="_CTVL001292c6354d73e44b08a255cb21fa4e588"/>
          <w:r w:rsidRPr="00983B76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170"/>
        <w:p w14:paraId="29DD4AA4" w14:textId="77777777" w:rsidR="00983B76" w:rsidRDefault="00983B76" w:rsidP="00983B76">
          <w:pPr>
            <w:pStyle w:val="CitaviBibliographyEntry"/>
          </w:pPr>
          <w:r>
            <w:t>35.</w:t>
          </w:r>
          <w:r>
            <w:tab/>
          </w:r>
          <w:bookmarkStart w:id="171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71"/>
        <w:p w14:paraId="17FD589A" w14:textId="77777777" w:rsidR="00983B76" w:rsidRDefault="00983B76" w:rsidP="00983B76">
          <w:pPr>
            <w:pStyle w:val="CitaviBibliographyEntry"/>
          </w:pPr>
          <w:r>
            <w:t>36.</w:t>
          </w:r>
          <w:r>
            <w:tab/>
          </w:r>
          <w:bookmarkStart w:id="172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72"/>
        <w:p w14:paraId="0E856FB3" w14:textId="77777777" w:rsidR="00983B76" w:rsidRDefault="00983B76" w:rsidP="00983B76">
          <w:pPr>
            <w:pStyle w:val="CitaviBibliographyEntry"/>
          </w:pPr>
          <w:r>
            <w:t>37.</w:t>
          </w:r>
          <w:r>
            <w:tab/>
          </w:r>
          <w:bookmarkStart w:id="173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173"/>
        <w:p w14:paraId="208B4166" w14:textId="77777777" w:rsidR="00983B76" w:rsidRDefault="00983B76" w:rsidP="00983B76">
          <w:pPr>
            <w:pStyle w:val="CitaviBibliographyEntry"/>
          </w:pPr>
          <w:r>
            <w:t>38.</w:t>
          </w:r>
          <w:r>
            <w:tab/>
          </w:r>
          <w:bookmarkStart w:id="174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174"/>
        <w:p w14:paraId="5E2B886E" w14:textId="77777777" w:rsidR="00983B76" w:rsidRDefault="00983B76" w:rsidP="00983B76">
          <w:pPr>
            <w:pStyle w:val="CitaviBibliographyEntry"/>
          </w:pPr>
          <w:r>
            <w:t>39.</w:t>
          </w:r>
          <w:r>
            <w:tab/>
          </w:r>
          <w:bookmarkStart w:id="175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175"/>
        <w:p w14:paraId="7B1E378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lastRenderedPageBreak/>
            <w:t>40.</w:t>
          </w:r>
          <w:r w:rsidRPr="00983B76">
            <w:rPr>
              <w:lang w:val="en-US"/>
            </w:rPr>
            <w:tab/>
          </w:r>
          <w:bookmarkStart w:id="176" w:name="_CTVL001e168b0b1a54a4626bcfb86f5335c7022"/>
          <w:r w:rsidRPr="00983B76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Acta Chemica Scandinavica. – 1986. – </w:t>
          </w:r>
          <w:r>
            <w:t>Т</w:t>
          </w:r>
          <w:r w:rsidRPr="00983B76">
            <w:rPr>
              <w:lang w:val="en-US"/>
            </w:rPr>
            <w:t>.40a. – C.658–663.</w:t>
          </w:r>
        </w:p>
        <w:bookmarkEnd w:id="176"/>
        <w:p w14:paraId="596B76E0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1.</w:t>
          </w:r>
          <w:r w:rsidRPr="00983B76">
            <w:rPr>
              <w:lang w:val="en-US"/>
            </w:rPr>
            <w:tab/>
          </w:r>
          <w:bookmarkStart w:id="177" w:name="_CTVL0013f569039d7574f2699fd98e7895d2420"/>
          <w:r w:rsidRPr="00983B76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Tetrahedron. – 2008. – </w:t>
          </w:r>
          <w:r>
            <w:t>Т</w:t>
          </w:r>
          <w:r w:rsidRPr="00983B76">
            <w:rPr>
              <w:lang w:val="en-US"/>
            </w:rPr>
            <w:t>.64, №41. – C.9784–9788.</w:t>
          </w:r>
        </w:p>
        <w:bookmarkEnd w:id="177"/>
        <w:p w14:paraId="3346BC3A" w14:textId="77777777" w:rsidR="00983B76" w:rsidRDefault="00983B76" w:rsidP="00983B76">
          <w:pPr>
            <w:pStyle w:val="CitaviBibliographyEntry"/>
          </w:pPr>
          <w:r>
            <w:t>42.</w:t>
          </w:r>
          <w:r>
            <w:tab/>
          </w:r>
          <w:bookmarkStart w:id="178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178"/>
        <w:p w14:paraId="40715E90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3.</w:t>
          </w:r>
          <w:r w:rsidRPr="00983B76">
            <w:rPr>
              <w:lang w:val="en-US"/>
            </w:rPr>
            <w:tab/>
          </w:r>
          <w:bookmarkStart w:id="179" w:name="_CTVL0016c830ab137f4475baf959fab7653f87a"/>
          <w:r w:rsidRPr="00983B76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179"/>
        <w:p w14:paraId="03C7C017" w14:textId="77777777" w:rsidR="00983B76" w:rsidRDefault="00983B76" w:rsidP="00983B76">
          <w:pPr>
            <w:pStyle w:val="CitaviBibliographyEntry"/>
          </w:pPr>
          <w:r>
            <w:t>44.</w:t>
          </w:r>
          <w:r>
            <w:tab/>
          </w:r>
          <w:bookmarkStart w:id="180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180"/>
        <w:p w14:paraId="71C6CD2F" w14:textId="77777777" w:rsidR="00983B76" w:rsidRDefault="00983B76" w:rsidP="00983B76">
          <w:pPr>
            <w:pStyle w:val="CitaviBibliographyEntry"/>
          </w:pPr>
          <w:r>
            <w:t>45.</w:t>
          </w:r>
          <w:r>
            <w:tab/>
          </w:r>
          <w:bookmarkStart w:id="181" w:name="_CTVL001cc9a1948cb1b469e8f570cd19d87d6d4"/>
          <w:r>
            <w:t>Киреев В.В. Высокомолекулярные соединения / Киреев В.В., 1992.</w:t>
          </w:r>
        </w:p>
        <w:bookmarkEnd w:id="181"/>
        <w:p w14:paraId="093B576D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6.</w:t>
          </w:r>
          <w:r w:rsidRPr="00983B76">
            <w:rPr>
              <w:lang w:val="en-US"/>
            </w:rPr>
            <w:tab/>
          </w:r>
          <w:bookmarkStart w:id="182" w:name="_CTVL00159c14e423e734007b7d215404832d91e"/>
          <w:r w:rsidRPr="00983B76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983B76">
            <w:rPr>
              <w:lang w:val="en-US"/>
            </w:rPr>
            <w:t>.76, №24. – C.6274–6280.</w:t>
          </w:r>
        </w:p>
        <w:bookmarkEnd w:id="182"/>
        <w:p w14:paraId="0594635A" w14:textId="77777777" w:rsidR="00983B76" w:rsidRDefault="00983B76" w:rsidP="00983B76">
          <w:pPr>
            <w:pStyle w:val="CitaviBibliographyEntry"/>
          </w:pPr>
          <w:r>
            <w:t>47.</w:t>
          </w:r>
          <w:r>
            <w:tab/>
          </w:r>
          <w:bookmarkStart w:id="183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83"/>
        <w:p w14:paraId="7E035174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8.</w:t>
          </w:r>
          <w:r w:rsidRPr="00983B76">
            <w:rPr>
              <w:lang w:val="en-US"/>
            </w:rPr>
            <w:tab/>
          </w:r>
          <w:bookmarkStart w:id="184" w:name="_CTVL001abc0ac456e3c429f9dbc45ff8bde9b4b"/>
          <w:r w:rsidRPr="00983B76">
            <w:rPr>
              <w:lang w:val="en-US"/>
            </w:rPr>
            <w:t>Elias, H.-G. Makromoleküle / H.-G. Elias. – Weinheim, Chichester: Wiley-VCH, 1999-2003. – 4 volumes.</w:t>
          </w:r>
        </w:p>
        <w:bookmarkEnd w:id="184"/>
        <w:p w14:paraId="592AB4A9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9.</w:t>
          </w:r>
          <w:r w:rsidRPr="00983B76">
            <w:rPr>
              <w:lang w:val="en-US"/>
            </w:rPr>
            <w:tab/>
          </w:r>
          <w:bookmarkStart w:id="185" w:name="_CTVL001f3c47a0aa1c04419ab440bd2596d520a"/>
          <w:r w:rsidRPr="00983B76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185"/>
        <w:p w14:paraId="0033C1B1" w14:textId="77777777" w:rsidR="00983B76" w:rsidRDefault="00983B76" w:rsidP="00983B76">
          <w:pPr>
            <w:pStyle w:val="CitaviBibliographyEntry"/>
          </w:pPr>
          <w:r>
            <w:t>50.</w:t>
          </w:r>
          <w:r>
            <w:tab/>
          </w:r>
          <w:bookmarkStart w:id="186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186"/>
        <w:p w14:paraId="623E41B4" w14:textId="77777777" w:rsidR="00983B76" w:rsidRDefault="00983B76" w:rsidP="00983B76">
          <w:pPr>
            <w:pStyle w:val="CitaviBibliographyEntry"/>
          </w:pPr>
          <w:r>
            <w:t>51.</w:t>
          </w:r>
          <w:r>
            <w:tab/>
          </w:r>
          <w:bookmarkStart w:id="187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87"/>
        <w:p w14:paraId="220DEF01" w14:textId="77777777" w:rsidR="00983B76" w:rsidRDefault="00983B76" w:rsidP="00983B76">
          <w:pPr>
            <w:pStyle w:val="CitaviBibliographyEntry"/>
          </w:pPr>
          <w:r>
            <w:t>52.</w:t>
          </w:r>
          <w:r>
            <w:tab/>
          </w:r>
          <w:bookmarkStart w:id="188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88"/>
        <w:p w14:paraId="4A474FDF" w14:textId="77777777" w:rsidR="00983B76" w:rsidRDefault="00983B76" w:rsidP="00983B76">
          <w:pPr>
            <w:pStyle w:val="CitaviBibliographyEntry"/>
          </w:pPr>
          <w:r>
            <w:t>53.</w:t>
          </w:r>
          <w:r>
            <w:tab/>
          </w:r>
          <w:bookmarkStart w:id="189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189"/>
        <w:p w14:paraId="51A3D8E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54.</w:t>
          </w:r>
          <w:r w:rsidRPr="00983B76">
            <w:rPr>
              <w:lang w:val="en-US"/>
            </w:rPr>
            <w:tab/>
          </w:r>
          <w:bookmarkStart w:id="190" w:name="_CTVL0017c21c809c7b34edbbeb1dbcde00a753a"/>
          <w:r w:rsidRPr="00983B76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90"/>
        <w:p w14:paraId="73113569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55.</w:t>
          </w:r>
          <w:r w:rsidRPr="00983B76">
            <w:rPr>
              <w:lang w:val="en-US"/>
            </w:rPr>
            <w:tab/>
          </w:r>
          <w:bookmarkStart w:id="191" w:name="_CTVL001ab6d0e4e9680468b8aaf80297df161cd"/>
          <w:r w:rsidRPr="00983B76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983B76">
            <w:rPr>
              <w:lang w:val="en-US"/>
            </w:rPr>
            <w:t>.468. – C.111470.</w:t>
          </w:r>
        </w:p>
        <w:bookmarkEnd w:id="191"/>
        <w:p w14:paraId="0809E21B" w14:textId="77777777" w:rsidR="00983B76" w:rsidRDefault="00983B76" w:rsidP="00983B76">
          <w:pPr>
            <w:pStyle w:val="CitaviBibliographyEntry"/>
          </w:pPr>
          <w:r>
            <w:t>56.</w:t>
          </w:r>
          <w:r>
            <w:tab/>
          </w:r>
          <w:bookmarkStart w:id="192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92"/>
        <w:p w14:paraId="23411292" w14:textId="77777777" w:rsidR="00983B76" w:rsidRDefault="00983B76" w:rsidP="00983B76">
          <w:pPr>
            <w:pStyle w:val="CitaviBibliographyEntry"/>
          </w:pPr>
          <w:r>
            <w:t>57.</w:t>
          </w:r>
          <w:r>
            <w:tab/>
          </w:r>
          <w:bookmarkStart w:id="193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93"/>
        <w:p w14:paraId="42B11959" w14:textId="77777777" w:rsidR="00983B76" w:rsidRDefault="00983B76" w:rsidP="00983B76">
          <w:pPr>
            <w:pStyle w:val="CitaviBibliographyEntry"/>
          </w:pPr>
          <w:r>
            <w:t>58.</w:t>
          </w:r>
          <w:r>
            <w:tab/>
          </w:r>
          <w:bookmarkStart w:id="194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194"/>
        <w:p w14:paraId="48D07714" w14:textId="77777777" w:rsidR="00983B76" w:rsidRDefault="00983B76" w:rsidP="00983B76">
          <w:pPr>
            <w:pStyle w:val="CitaviBibliographyEntry"/>
          </w:pPr>
          <w:r>
            <w:t>59.</w:t>
          </w:r>
          <w:r>
            <w:tab/>
          </w:r>
          <w:bookmarkStart w:id="195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95"/>
        <w:p w14:paraId="28FFB54A" w14:textId="77777777" w:rsidR="00983B76" w:rsidRDefault="00983B76" w:rsidP="00983B76">
          <w:pPr>
            <w:pStyle w:val="CitaviBibliographyEntry"/>
          </w:pPr>
          <w:r>
            <w:t>60.</w:t>
          </w:r>
          <w:r>
            <w:tab/>
          </w:r>
          <w:bookmarkStart w:id="196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96"/>
        <w:p w14:paraId="0501135C" w14:textId="77777777" w:rsidR="00983B76" w:rsidRDefault="00983B76" w:rsidP="00983B76">
          <w:pPr>
            <w:pStyle w:val="CitaviBibliographyEntry"/>
          </w:pPr>
          <w:r>
            <w:t>61.</w:t>
          </w:r>
          <w:r>
            <w:tab/>
          </w:r>
          <w:bookmarkStart w:id="197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197"/>
        <w:p w14:paraId="56D4845B" w14:textId="77777777" w:rsidR="00983B76" w:rsidRDefault="00983B76" w:rsidP="00983B76">
          <w:pPr>
            <w:pStyle w:val="CitaviBibliographyEntry"/>
          </w:pPr>
          <w:r>
            <w:t>62.</w:t>
          </w:r>
          <w:r>
            <w:tab/>
          </w:r>
          <w:bookmarkStart w:id="198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198"/>
        <w:p w14:paraId="37F89D1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lastRenderedPageBreak/>
            <w:t>63.</w:t>
          </w:r>
          <w:r w:rsidRPr="00983B76">
            <w:rPr>
              <w:lang w:val="en-US"/>
            </w:rPr>
            <w:tab/>
          </w:r>
          <w:bookmarkStart w:id="199" w:name="_CTVL0010b56564199754e62bb0829457e16fdf2"/>
          <w:r w:rsidRPr="00983B76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199"/>
        <w:p w14:paraId="43B87B1B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4.</w:t>
          </w:r>
          <w:r w:rsidRPr="00983B76">
            <w:rPr>
              <w:lang w:val="en-US"/>
            </w:rPr>
            <w:tab/>
          </w:r>
          <w:bookmarkStart w:id="200" w:name="_CTVL00152f8f42f720f4e04b70625d8f3ebe7c8"/>
          <w:r w:rsidRPr="00983B76">
            <w:rPr>
              <w:lang w:val="en-US"/>
            </w:rPr>
            <w:t>Saad, Y. Iterative methods for sparse linear systems / Y. Saad. – Philadelphia: SIAM, 2003.</w:t>
          </w:r>
        </w:p>
        <w:bookmarkEnd w:id="200"/>
        <w:p w14:paraId="20AFD23B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5.</w:t>
          </w:r>
          <w:r w:rsidRPr="00983B76">
            <w:rPr>
              <w:lang w:val="en-US"/>
            </w:rPr>
            <w:tab/>
          </w:r>
          <w:bookmarkStart w:id="201" w:name="_CTVL00123786719e4e74060a52dd6d5a04bbf83"/>
          <w:r w:rsidRPr="00983B76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983B76">
            <w:rPr>
              <w:lang w:val="en-US"/>
            </w:rPr>
            <w:t>.28, №2. – C.187–197.</w:t>
          </w:r>
        </w:p>
        <w:bookmarkEnd w:id="201"/>
        <w:p w14:paraId="25B13125" w14:textId="2033013E" w:rsidR="004021A3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6.</w:t>
          </w:r>
          <w:r w:rsidRPr="00983B76">
            <w:rPr>
              <w:lang w:val="en-US"/>
            </w:rPr>
            <w:tab/>
          </w:r>
          <w:bookmarkStart w:id="202" w:name="_CTVL0011ed0dec2a5e6408bb3deafe782c9dea5"/>
          <w:r w:rsidRPr="00983B76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02"/>
          <w:r w:rsidRPr="00983B76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983B76" w:rsidRDefault="004021A3" w:rsidP="004021A3">
      <w:pPr>
        <w:rPr>
          <w:lang w:val="en-US"/>
        </w:rPr>
      </w:pPr>
    </w:p>
    <w:sectPr w:rsidR="004021A3" w:rsidRPr="00983B76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1" w:author="HOME" w:date="2024-05-13T03:02:00Z" w:initials="H">
    <w:p w14:paraId="7FE34F9F" w14:textId="6A7E53C5" w:rsidR="00E67AEA" w:rsidRDefault="00E67AEA">
      <w:pPr>
        <w:pStyle w:val="af7"/>
      </w:pPr>
      <w:r>
        <w:rPr>
          <w:rStyle w:val="af6"/>
        </w:rPr>
        <w:annotationRef/>
      </w:r>
      <w:r>
        <w:t>добавил</w:t>
      </w:r>
    </w:p>
  </w:comment>
  <w:comment w:id="4" w:author="HOME" w:date="2023-05-27T22:53:00Z" w:initials="H">
    <w:p w14:paraId="3A602C82" w14:textId="77777777" w:rsidR="00E67AEA" w:rsidRDefault="00E67AEA" w:rsidP="00D65AD5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10" w:author="HOME" w:date="2024-05-08T03:42:00Z" w:initials="H">
    <w:p w14:paraId="3CF9272E" w14:textId="3D84D75E" w:rsidR="00E67AEA" w:rsidRPr="009F5E5B" w:rsidRDefault="00E67AEA">
      <w:pPr>
        <w:pStyle w:val="af7"/>
      </w:pPr>
      <w:r>
        <w:rPr>
          <w:rStyle w:val="af6"/>
        </w:rPr>
        <w:annotationRef/>
      </w:r>
      <w:r>
        <w:t>Чего?</w:t>
      </w:r>
    </w:p>
  </w:comment>
  <w:comment w:id="16" w:author="HOME" w:date="2024-05-07T11:38:00Z" w:initials="H">
    <w:p w14:paraId="34145D2B" w14:textId="77777777" w:rsidR="00E67AEA" w:rsidRDefault="00E67AEA" w:rsidP="0055799F">
      <w:pPr>
        <w:pStyle w:val="af7"/>
      </w:pPr>
      <w:r>
        <w:rPr>
          <w:rStyle w:val="af6"/>
        </w:rPr>
        <w:annotationRef/>
      </w:r>
      <w:r>
        <w:t>Расчетная или эксперименттальная зависимость?</w:t>
      </w:r>
    </w:p>
  </w:comment>
  <w:comment w:id="17" w:author="HOME" w:date="2024-05-07T14:06:00Z" w:initials="H">
    <w:p w14:paraId="4D617065" w14:textId="1080B38A" w:rsidR="00E67AEA" w:rsidRDefault="00E67AEA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19" w:author="STRANGER" w:date="2023-12-26T14:08:00Z" w:initials="S">
    <w:p w14:paraId="6C917548" w14:textId="77777777" w:rsidR="00E67AEA" w:rsidRDefault="00E67AEA" w:rsidP="00FB0E50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23" w:author="HOME" w:date="2024-04-21T17:30:00Z" w:initials="H">
    <w:p w14:paraId="67B575B7" w14:textId="77777777" w:rsidR="00E67AEA" w:rsidRDefault="00E67AEA" w:rsidP="00FB0E50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26" w:author="HOME" w:date="2024-04-21T16:16:00Z" w:initials="H">
    <w:p w14:paraId="3771DE06" w14:textId="77777777" w:rsidR="00E67AEA" w:rsidRDefault="00E67AEA" w:rsidP="00FB0E50">
      <w:pPr>
        <w:pStyle w:val="af7"/>
      </w:pPr>
      <w:r>
        <w:rPr>
          <w:rStyle w:val="af6"/>
        </w:rPr>
        <w:annotationRef/>
      </w:r>
      <w:r w:rsidRPr="007F0475">
        <w:t>Методы определения коэффициентов диффузии : учебное пособие для студентов вуза</w:t>
      </w:r>
      <w:r>
        <w:t xml:space="preserve"> Зорина ISBN 978-5-7996-2098-1</w:t>
      </w:r>
    </w:p>
  </w:comment>
  <w:comment w:id="27" w:author="HOME" w:date="2024-04-21T18:52:00Z" w:initials="H">
    <w:p w14:paraId="265F5F47" w14:textId="77777777" w:rsidR="00E67AEA" w:rsidRPr="00464025" w:rsidRDefault="00E67AEA" w:rsidP="00FB0E50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32" w:author="HOME" w:date="2024-04-21T17:25:00Z" w:initials="H">
    <w:p w14:paraId="33D6EB21" w14:textId="77777777" w:rsidR="00E67AEA" w:rsidRDefault="00E67AEA" w:rsidP="00FB0E50">
      <w:pPr>
        <w:pStyle w:val="af7"/>
      </w:pPr>
      <w:r>
        <w:rPr>
          <w:rStyle w:val="af6"/>
        </w:rPr>
        <w:annotationRef/>
      </w:r>
      <w:r w:rsidRPr="007F0475">
        <w:t>Методы определения коэффициентов диффузии : учебное пособие для студентов вуза</w:t>
      </w:r>
      <w:r>
        <w:t xml:space="preserve"> Зорина ISBN 978-5-7996-2098-1</w:t>
      </w:r>
    </w:p>
    <w:p w14:paraId="57071DA4" w14:textId="77777777" w:rsidR="00E67AEA" w:rsidRDefault="00E67AEA" w:rsidP="00FB0E50">
      <w:pPr>
        <w:pStyle w:val="af7"/>
      </w:pPr>
    </w:p>
  </w:comment>
  <w:comment w:id="33" w:author="HOME" w:date="2024-04-21T17:55:00Z" w:initials="H">
    <w:p w14:paraId="4708EF73" w14:textId="77777777" w:rsidR="00E67AEA" w:rsidRDefault="00E67AEA" w:rsidP="00FB0E50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41" w:author="HOME" w:date="2024-05-08T03:30:00Z" w:initials="H">
    <w:p w14:paraId="7972529F" w14:textId="6471D69C" w:rsidR="00E67AEA" w:rsidRDefault="00E67AEA">
      <w:pPr>
        <w:pStyle w:val="af7"/>
      </w:pPr>
      <w:r>
        <w:rPr>
          <w:rStyle w:val="af6"/>
        </w:rPr>
        <w:annotationRef/>
      </w:r>
      <w:r>
        <w:t>это мы не изучаем экспериментально</w:t>
      </w:r>
    </w:p>
  </w:comment>
  <w:comment w:id="48" w:author="HOME" w:date="2024-05-13T03:08:00Z" w:initials="H">
    <w:p w14:paraId="6C4BFAEF" w14:textId="1F4B6566" w:rsidR="00E67AEA" w:rsidRDefault="00E67AEA">
      <w:pPr>
        <w:pStyle w:val="af7"/>
      </w:pPr>
      <w:r>
        <w:rPr>
          <w:rStyle w:val="af6"/>
        </w:rPr>
        <w:annotationRef/>
      </w:r>
      <w:r>
        <w:t>Нормальная формулировака?</w:t>
      </w:r>
    </w:p>
  </w:comment>
  <w:comment w:id="51" w:author="HOME" w:date="2024-05-13T03:10:00Z" w:initials="H">
    <w:p w14:paraId="72A3789A" w14:textId="436AC764" w:rsidR="00E67AEA" w:rsidRDefault="00E67AEA">
      <w:pPr>
        <w:pStyle w:val="af7"/>
      </w:pPr>
      <w:r>
        <w:rPr>
          <w:rStyle w:val="af6"/>
        </w:rPr>
        <w:annotationRef/>
      </w:r>
      <w:r>
        <w:t>Так как это не одновременный процесс (почти всегда)</w:t>
      </w:r>
    </w:p>
  </w:comment>
  <w:comment w:id="58" w:author="HOME" w:date="2024-05-01T21:02:00Z" w:initials="H">
    <w:p w14:paraId="0BD73195" w14:textId="3EF05706" w:rsidR="00E67AEA" w:rsidRDefault="00E67AEA">
      <w:pPr>
        <w:pStyle w:val="af7"/>
      </w:pPr>
      <w:r>
        <w:rPr>
          <w:rStyle w:val="af6"/>
        </w:rPr>
        <w:annotationRef/>
      </w:r>
      <w:r>
        <w:t>А следовательно на ход остальной полимеризации (на что сослаться?)</w:t>
      </w:r>
    </w:p>
  </w:comment>
  <w:comment w:id="67" w:author="HOME" w:date="2024-05-02T06:58:00Z" w:initials="H">
    <w:p w14:paraId="6C399684" w14:textId="77777777" w:rsidR="00E67AEA" w:rsidRDefault="00E67AEA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70" w:author="HOME" w:date="2024-05-02T06:20:00Z" w:initials="H">
    <w:p w14:paraId="2610DF01" w14:textId="05157A33" w:rsidR="00E67AEA" w:rsidRDefault="00E67AEA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76" w:author="HOME" w:date="2024-05-13T03:14:00Z" w:initials="H">
    <w:p w14:paraId="73FAAD83" w14:textId="36F32BCE" w:rsidR="00E67AEA" w:rsidRDefault="00E67AEA">
      <w:pPr>
        <w:pStyle w:val="af7"/>
      </w:pPr>
      <w:r>
        <w:rPr>
          <w:rStyle w:val="af6"/>
        </w:rPr>
        <w:annotationRef/>
      </w:r>
      <w:r>
        <w:t>Может лучше метиламин радикалы?</w:t>
      </w:r>
    </w:p>
  </w:comment>
  <w:comment w:id="80" w:author="HOME" w:date="2024-05-05T00:35:00Z" w:initials="H">
    <w:p w14:paraId="322349C0" w14:textId="77777777" w:rsidR="00E67AEA" w:rsidRDefault="00E67AEA" w:rsidP="002213E8">
      <w:pPr>
        <w:pStyle w:val="af7"/>
      </w:pPr>
      <w:r>
        <w:rPr>
          <w:rStyle w:val="af6"/>
        </w:rPr>
        <w:annotationRef/>
      </w:r>
      <w:r>
        <w:t>Лучше назвать</w:t>
      </w:r>
    </w:p>
  </w:comment>
  <w:comment w:id="81" w:author="HOME" w:date="2024-05-05T00:53:00Z" w:initials="H">
    <w:p w14:paraId="0ED1092B" w14:textId="77777777" w:rsidR="00E67AEA" w:rsidRDefault="00E67AEA" w:rsidP="002213E8">
      <w:pPr>
        <w:pStyle w:val="af7"/>
      </w:pPr>
      <w:r>
        <w:rPr>
          <w:rStyle w:val="af6"/>
        </w:rPr>
        <w:annotationRef/>
      </w:r>
      <w:r>
        <w:t>Не включена в схему так как нет даже примерной константы скорости</w:t>
      </w:r>
    </w:p>
  </w:comment>
  <w:comment w:id="88" w:author="HOME" w:date="2024-05-04T16:30:00Z" w:initials="H">
    <w:p w14:paraId="68371479" w14:textId="334FFA85" w:rsidR="00E67AEA" w:rsidRDefault="00E67AEA">
      <w:pPr>
        <w:pStyle w:val="af7"/>
      </w:pPr>
      <w:r>
        <w:rPr>
          <w:rStyle w:val="af6"/>
        </w:rPr>
        <w:annotationRef/>
      </w:r>
      <w:r>
        <w:t>Нужно ли писать передачу на метиламин</w:t>
      </w:r>
    </w:p>
  </w:comment>
  <w:comment w:id="91" w:author="HOME" w:date="2023-05-27T23:17:00Z" w:initials="H">
    <w:p w14:paraId="5F181F65" w14:textId="77777777" w:rsidR="00E67AEA" w:rsidRDefault="00E67AEA" w:rsidP="00D624F4">
      <w:pPr>
        <w:pStyle w:val="af7"/>
      </w:pPr>
      <w:r>
        <w:rPr>
          <w:rStyle w:val="af6"/>
        </w:rPr>
        <w:annotationRef/>
      </w:r>
      <w:r>
        <w:t>просто убрал эти ссылки, они были на сам метод из работы гришина</w:t>
      </w:r>
    </w:p>
  </w:comment>
  <w:comment w:id="92" w:author="HOME" w:date="2024-05-13T03:18:00Z" w:initials="H">
    <w:p w14:paraId="6C0B6587" w14:textId="1DAE4E91" w:rsidR="0015157D" w:rsidRDefault="0015157D">
      <w:pPr>
        <w:pStyle w:val="af7"/>
      </w:pPr>
      <w:r>
        <w:rPr>
          <w:rStyle w:val="af6"/>
        </w:rPr>
        <w:annotationRef/>
      </w:r>
      <w:r>
        <w:t>исправил ошибки</w:t>
      </w:r>
    </w:p>
  </w:comment>
  <w:comment w:id="96" w:author="HOME" w:date="2024-05-13T03:19:00Z" w:initials="H">
    <w:p w14:paraId="2E3127A2" w14:textId="6610CE80" w:rsidR="0015157D" w:rsidRDefault="0015157D">
      <w:pPr>
        <w:pStyle w:val="af7"/>
      </w:pPr>
      <w:r>
        <w:rPr>
          <w:rStyle w:val="af6"/>
        </w:rPr>
        <w:annotationRef/>
      </w:r>
      <w:r>
        <w:t>исправил</w:t>
      </w:r>
    </w:p>
  </w:comment>
  <w:comment w:id="98" w:author="HOME" w:date="2024-05-08T03:43:00Z" w:initials="H">
    <w:p w14:paraId="2C470ECF" w14:textId="1C3C4183" w:rsidR="00E67AEA" w:rsidRDefault="00E67AEA">
      <w:pPr>
        <w:pStyle w:val="af7"/>
      </w:pPr>
      <w:r>
        <w:rPr>
          <w:rStyle w:val="af6"/>
        </w:rPr>
        <w:annotationRef/>
      </w:r>
      <w:r>
        <w:t>Квадратичый обрыв в 1 константу, линейный найти</w:t>
      </w:r>
    </w:p>
  </w:comment>
  <w:comment w:id="101" w:author="HOME" w:date="2024-05-08T03:39:00Z" w:initials="H">
    <w:p w14:paraId="0AFDDEDA" w14:textId="3A8DBC12" w:rsidR="00E67AEA" w:rsidRDefault="00E67AEA">
      <w:pPr>
        <w:pStyle w:val="af7"/>
      </w:pPr>
      <w:r>
        <w:rPr>
          <w:rStyle w:val="af6"/>
        </w:rPr>
        <w:annotationRef/>
      </w:r>
      <w:r>
        <w:t>инфа</w:t>
      </w:r>
    </w:p>
  </w:comment>
  <w:comment w:id="122" w:author="HOME" w:date="2023-05-27T23:19:00Z" w:initials="H">
    <w:p w14:paraId="609C7E1C" w14:textId="77777777" w:rsidR="00E67AEA" w:rsidRDefault="00E67AEA" w:rsidP="00983B76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  <w:comment w:id="127" w:author="HOME" w:date="2024-04-30T23:56:00Z" w:initials="H">
    <w:p w14:paraId="52F01F51" w14:textId="77777777" w:rsidR="00E67AEA" w:rsidRDefault="00E67AEA" w:rsidP="008D4FAF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28" w:author="HOME" w:date="2024-05-12T15:35:00Z" w:initials="H">
    <w:p w14:paraId="5053FD8D" w14:textId="69DA9DBD" w:rsidR="00E67AEA" w:rsidRDefault="00E67AEA">
      <w:pPr>
        <w:pStyle w:val="af7"/>
      </w:pPr>
      <w:r>
        <w:rPr>
          <w:rStyle w:val="af6"/>
        </w:rPr>
        <w:annotationRef/>
      </w:r>
      <w:r>
        <w:t>таблица с коснтантами</w:t>
      </w:r>
    </w:p>
  </w:comment>
  <w:comment w:id="132" w:author="HOME" w:date="2024-05-13T02:53:00Z" w:initials="H">
    <w:p w14:paraId="15002CA3" w14:textId="2FC084B2" w:rsidR="00E67AEA" w:rsidRDefault="00E67AEA">
      <w:pPr>
        <w:pStyle w:val="af7"/>
      </w:pPr>
      <w:r>
        <w:rPr>
          <w:rStyle w:val="af6"/>
        </w:rPr>
        <w:annotationRef/>
      </w:r>
      <w:r>
        <w:t>возможно удалить</w:t>
      </w:r>
    </w:p>
  </w:comment>
  <w:comment w:id="133" w:author="HOME" w:date="2024-04-20T17:02:00Z" w:initials="H">
    <w:p w14:paraId="564FD14D" w14:textId="77777777" w:rsidR="00E67AEA" w:rsidRDefault="00E67AEA" w:rsidP="005738B1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FE34F9F" w15:done="0"/>
  <w15:commentEx w15:paraId="3A602C82" w15:done="0"/>
  <w15:commentEx w15:paraId="3CF9272E" w15:done="0"/>
  <w15:commentEx w15:paraId="34145D2B" w15:done="0"/>
  <w15:commentEx w15:paraId="4D617065" w15:done="0"/>
  <w15:commentEx w15:paraId="6C917548" w15:done="0"/>
  <w15:commentEx w15:paraId="67B575B7" w15:done="0"/>
  <w15:commentEx w15:paraId="3771DE06" w15:done="0"/>
  <w15:commentEx w15:paraId="265F5F47" w15:done="0"/>
  <w15:commentEx w15:paraId="57071DA4" w15:done="0"/>
  <w15:commentEx w15:paraId="4708EF73" w15:done="0"/>
  <w15:commentEx w15:paraId="7972529F" w15:done="0"/>
  <w15:commentEx w15:paraId="6C4BFAEF" w15:done="0"/>
  <w15:commentEx w15:paraId="72A3789A" w15:done="0"/>
  <w15:commentEx w15:paraId="0BD73195" w15:done="0"/>
  <w15:commentEx w15:paraId="6C399684" w15:done="0"/>
  <w15:commentEx w15:paraId="2610DF01" w15:done="0"/>
  <w15:commentEx w15:paraId="73FAAD83" w15:done="0"/>
  <w15:commentEx w15:paraId="322349C0" w15:done="0"/>
  <w15:commentEx w15:paraId="0ED1092B" w15:done="0"/>
  <w15:commentEx w15:paraId="68371479" w15:done="0"/>
  <w15:commentEx w15:paraId="5F181F65" w15:done="0"/>
  <w15:commentEx w15:paraId="6C0B6587" w15:done="0"/>
  <w15:commentEx w15:paraId="2E3127A2" w15:done="0"/>
  <w15:commentEx w15:paraId="2C470ECF" w15:done="0"/>
  <w15:commentEx w15:paraId="0AFDDEDA" w15:done="0"/>
  <w15:commentEx w15:paraId="609C7E1C" w15:done="0"/>
  <w15:commentEx w15:paraId="52F01F51" w15:done="0"/>
  <w15:commentEx w15:paraId="5053FD8D" w15:done="0"/>
  <w15:commentEx w15:paraId="15002CA3" w15:done="0"/>
  <w15:commentEx w15:paraId="564FD14D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9EC0153" w16cex:dateUtc="2024-05-13T00:02:00Z"/>
  <w16cex:commentExtensible w16cex:durableId="281D0874" w16cex:dateUtc="2023-05-27T19:53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E5704F" w16cex:dateUtc="2024-05-08T00:30:00Z"/>
  <w16cex:commentExtensible w16cex:durableId="29EC02A1" w16cex:dateUtc="2024-05-13T00:08:00Z"/>
  <w16cex:commentExtensible w16cex:durableId="29EC0331" w16cex:dateUtc="2024-05-13T00:10:00Z"/>
  <w16cex:commentExtensible w16cex:durableId="29DD2C7A" w16cex:dateUtc="2024-05-01T18:02:00Z"/>
  <w16cex:commentExtensible w16cex:durableId="29DDB81A" w16cex:dateUtc="2024-05-02T03:58:00Z"/>
  <w16cex:commentExtensible w16cex:durableId="29DDAF3A" w16cex:dateUtc="2024-05-02T03:20:00Z"/>
  <w16cex:commentExtensible w16cex:durableId="29EC0404" w16cex:dateUtc="2024-05-13T00:14:00Z"/>
  <w16cex:commentExtensible w16cex:durableId="29E152D1" w16cex:dateUtc="2024-05-04T21:35:00Z"/>
  <w16cex:commentExtensible w16cex:durableId="29E15713" w16cex:dateUtc="2024-05-04T21:53:00Z"/>
  <w16cex:commentExtensible w16cex:durableId="29E0E142" w16cex:dateUtc="2024-05-04T13:30:00Z"/>
  <w16cex:commentExtensible w16cex:durableId="281D0E07" w16cex:dateUtc="2023-05-27T20:17:00Z"/>
  <w16cex:commentExtensible w16cex:durableId="29EC0509" w16cex:dateUtc="2024-05-13T00:18:00Z"/>
  <w16cex:commentExtensible w16cex:durableId="29EC053F" w16cex:dateUtc="2024-05-13T00:19:00Z"/>
  <w16cex:commentExtensible w16cex:durableId="29E57372" w16cex:dateUtc="2024-05-08T00:43:00Z"/>
  <w16cex:commentExtensible w16cex:durableId="29E57280" w16cex:dateUtc="2024-05-08T00:39:00Z"/>
  <w16cex:commentExtensible w16cex:durableId="281D0E76" w16cex:dateUtc="2023-05-27T20:19:00Z"/>
  <w16cex:commentExtensible w16cex:durableId="29DC03BF" w16cex:dateUtc="2024-04-30T20:56:00Z"/>
  <w16cex:commentExtensible w16cex:durableId="29EB605A" w16cex:dateUtc="2024-05-12T12:35:00Z"/>
  <w16cex:commentExtensible w16cex:durableId="29EBFF24" w16cex:dateUtc="2024-05-12T23:53:00Z"/>
  <w16cex:commentExtensible w16cex:durableId="29CE738A" w16cex:dateUtc="2024-04-20T14:0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FE34F9F" w16cid:durableId="29EC0153"/>
  <w16cid:commentId w16cid:paraId="3A602C82" w16cid:durableId="281D0874"/>
  <w16cid:commentId w16cid:paraId="3CF9272E" w16cid:durableId="29E5733C"/>
  <w16cid:commentId w16cid:paraId="34145D2B" w16cid:durableId="29E49119"/>
  <w16cid:commentId w16cid:paraId="4D617065" w16cid:durableId="29E4B3D6"/>
  <w16cid:commentId w16cid:paraId="6C917548" w16cid:durableId="29355CCA"/>
  <w16cid:commentId w16cid:paraId="67B575B7" w16cid:durableId="29CFCBA3"/>
  <w16cid:commentId w16cid:paraId="3771DE06" w16cid:durableId="29CFBA5B"/>
  <w16cid:commentId w16cid:paraId="265F5F47" w16cid:durableId="29CFDEF0"/>
  <w16cid:commentId w16cid:paraId="57071DA4" w16cid:durableId="29CFCA78"/>
  <w16cid:commentId w16cid:paraId="4708EF73" w16cid:durableId="29CFD17C"/>
  <w16cid:commentId w16cid:paraId="7972529F" w16cid:durableId="29E5704F"/>
  <w16cid:commentId w16cid:paraId="6C4BFAEF" w16cid:durableId="29EC02A1"/>
  <w16cid:commentId w16cid:paraId="72A3789A" w16cid:durableId="29EC0331"/>
  <w16cid:commentId w16cid:paraId="0BD73195" w16cid:durableId="29DD2C7A"/>
  <w16cid:commentId w16cid:paraId="6C399684" w16cid:durableId="29DDB81A"/>
  <w16cid:commentId w16cid:paraId="2610DF01" w16cid:durableId="29DDAF3A"/>
  <w16cid:commentId w16cid:paraId="73FAAD83" w16cid:durableId="29EC0404"/>
  <w16cid:commentId w16cid:paraId="322349C0" w16cid:durableId="29E152D1"/>
  <w16cid:commentId w16cid:paraId="0ED1092B" w16cid:durableId="29E15713"/>
  <w16cid:commentId w16cid:paraId="68371479" w16cid:durableId="29E0E142"/>
  <w16cid:commentId w16cid:paraId="5F181F65" w16cid:durableId="281D0E07"/>
  <w16cid:commentId w16cid:paraId="6C0B6587" w16cid:durableId="29EC0509"/>
  <w16cid:commentId w16cid:paraId="2E3127A2" w16cid:durableId="29EC053F"/>
  <w16cid:commentId w16cid:paraId="2C470ECF" w16cid:durableId="29E57372"/>
  <w16cid:commentId w16cid:paraId="0AFDDEDA" w16cid:durableId="29E57280"/>
  <w16cid:commentId w16cid:paraId="609C7E1C" w16cid:durableId="281D0E76"/>
  <w16cid:commentId w16cid:paraId="52F01F51" w16cid:durableId="29DC03BF"/>
  <w16cid:commentId w16cid:paraId="5053FD8D" w16cid:durableId="29EB605A"/>
  <w16cid:commentId w16cid:paraId="15002CA3" w16cid:durableId="29EBFF24"/>
  <w16cid:commentId w16cid:paraId="564FD14D" w16cid:durableId="29CE738A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9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EC1226D"/>
    <w:multiLevelType w:val="hybridMultilevel"/>
    <w:tmpl w:val="EBE0B8BC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103CCF"/>
    <w:multiLevelType w:val="multilevel"/>
    <w:tmpl w:val="DB62CD32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5"/>
  </w:num>
  <w:num w:numId="2">
    <w:abstractNumId w:val="25"/>
  </w:num>
  <w:num w:numId="3">
    <w:abstractNumId w:val="25"/>
  </w:num>
  <w:num w:numId="4">
    <w:abstractNumId w:val="25"/>
  </w:num>
  <w:num w:numId="5">
    <w:abstractNumId w:val="11"/>
  </w:num>
  <w:num w:numId="6">
    <w:abstractNumId w:val="16"/>
  </w:num>
  <w:num w:numId="7">
    <w:abstractNumId w:val="18"/>
  </w:num>
  <w:num w:numId="8">
    <w:abstractNumId w:val="14"/>
  </w:num>
  <w:num w:numId="9">
    <w:abstractNumId w:val="20"/>
  </w:num>
  <w:num w:numId="10">
    <w:abstractNumId w:val="19"/>
  </w:num>
  <w:num w:numId="11">
    <w:abstractNumId w:val="24"/>
  </w:num>
  <w:num w:numId="12">
    <w:abstractNumId w:val="17"/>
  </w:num>
  <w:num w:numId="13">
    <w:abstractNumId w:val="26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5"/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3"/>
  </w:num>
  <w:num w:numId="29">
    <w:abstractNumId w:val="21"/>
  </w:num>
  <w:num w:numId="30">
    <w:abstractNumId w:val="13"/>
  </w:num>
  <w:num w:numId="3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22"/>
  </w:num>
  <w:num w:numId="49">
    <w:abstractNumId w:val="12"/>
  </w:num>
  <w:num w:numId="5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1695F"/>
    <w:rsid w:val="0002558B"/>
    <w:rsid w:val="00025D16"/>
    <w:rsid w:val="0003468A"/>
    <w:rsid w:val="00036564"/>
    <w:rsid w:val="00037A0E"/>
    <w:rsid w:val="000534C7"/>
    <w:rsid w:val="000636AD"/>
    <w:rsid w:val="00065995"/>
    <w:rsid w:val="00070CB4"/>
    <w:rsid w:val="00072C8E"/>
    <w:rsid w:val="00076ADB"/>
    <w:rsid w:val="00084286"/>
    <w:rsid w:val="00084C50"/>
    <w:rsid w:val="00085FD0"/>
    <w:rsid w:val="00090C9C"/>
    <w:rsid w:val="000A6096"/>
    <w:rsid w:val="000C0D12"/>
    <w:rsid w:val="000C1A5C"/>
    <w:rsid w:val="000D2246"/>
    <w:rsid w:val="000D4956"/>
    <w:rsid w:val="000E1A1C"/>
    <w:rsid w:val="000E1E56"/>
    <w:rsid w:val="000E2856"/>
    <w:rsid w:val="000E3899"/>
    <w:rsid w:val="000F0C2C"/>
    <w:rsid w:val="000F3DBA"/>
    <w:rsid w:val="000F7A86"/>
    <w:rsid w:val="00100834"/>
    <w:rsid w:val="00104AEB"/>
    <w:rsid w:val="00106AED"/>
    <w:rsid w:val="00121867"/>
    <w:rsid w:val="00135E11"/>
    <w:rsid w:val="0015157D"/>
    <w:rsid w:val="00151AE6"/>
    <w:rsid w:val="0015511F"/>
    <w:rsid w:val="0016460D"/>
    <w:rsid w:val="001706B1"/>
    <w:rsid w:val="0018078D"/>
    <w:rsid w:val="00181538"/>
    <w:rsid w:val="00182F8F"/>
    <w:rsid w:val="00185797"/>
    <w:rsid w:val="00187311"/>
    <w:rsid w:val="001954ED"/>
    <w:rsid w:val="001A77C5"/>
    <w:rsid w:val="001B1CB0"/>
    <w:rsid w:val="001B4711"/>
    <w:rsid w:val="001B5A6B"/>
    <w:rsid w:val="001C0AE9"/>
    <w:rsid w:val="001C245A"/>
    <w:rsid w:val="001C469D"/>
    <w:rsid w:val="001C7937"/>
    <w:rsid w:val="001D20B7"/>
    <w:rsid w:val="001E0951"/>
    <w:rsid w:val="001E1746"/>
    <w:rsid w:val="001E4D15"/>
    <w:rsid w:val="001E6D54"/>
    <w:rsid w:val="00200CB7"/>
    <w:rsid w:val="0020113E"/>
    <w:rsid w:val="00211433"/>
    <w:rsid w:val="002114E5"/>
    <w:rsid w:val="00211D01"/>
    <w:rsid w:val="00214461"/>
    <w:rsid w:val="002213E8"/>
    <w:rsid w:val="002229F2"/>
    <w:rsid w:val="00227EB8"/>
    <w:rsid w:val="002361F2"/>
    <w:rsid w:val="00250AF8"/>
    <w:rsid w:val="002747E7"/>
    <w:rsid w:val="0027668E"/>
    <w:rsid w:val="00280132"/>
    <w:rsid w:val="002849D1"/>
    <w:rsid w:val="0029038E"/>
    <w:rsid w:val="00290E16"/>
    <w:rsid w:val="00291DAF"/>
    <w:rsid w:val="0029372A"/>
    <w:rsid w:val="002A575C"/>
    <w:rsid w:val="002B0EB4"/>
    <w:rsid w:val="002B35F8"/>
    <w:rsid w:val="002C2036"/>
    <w:rsid w:val="002C3C33"/>
    <w:rsid w:val="002C3F1F"/>
    <w:rsid w:val="002C5F6D"/>
    <w:rsid w:val="002C6C39"/>
    <w:rsid w:val="002D16A1"/>
    <w:rsid w:val="002D22E4"/>
    <w:rsid w:val="002E01F3"/>
    <w:rsid w:val="002E23F5"/>
    <w:rsid w:val="002E50FC"/>
    <w:rsid w:val="002F7CCE"/>
    <w:rsid w:val="003045FD"/>
    <w:rsid w:val="00315B54"/>
    <w:rsid w:val="0033372E"/>
    <w:rsid w:val="003411EB"/>
    <w:rsid w:val="003465F2"/>
    <w:rsid w:val="003519C5"/>
    <w:rsid w:val="003556B8"/>
    <w:rsid w:val="003624DA"/>
    <w:rsid w:val="003702EA"/>
    <w:rsid w:val="003813E5"/>
    <w:rsid w:val="00391860"/>
    <w:rsid w:val="003A3775"/>
    <w:rsid w:val="003B144A"/>
    <w:rsid w:val="003C4B53"/>
    <w:rsid w:val="003D0F4E"/>
    <w:rsid w:val="003D2F42"/>
    <w:rsid w:val="003D407A"/>
    <w:rsid w:val="003E3078"/>
    <w:rsid w:val="003E3772"/>
    <w:rsid w:val="003F32FE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4025"/>
    <w:rsid w:val="00465005"/>
    <w:rsid w:val="004668B1"/>
    <w:rsid w:val="00471089"/>
    <w:rsid w:val="004851CE"/>
    <w:rsid w:val="00486E89"/>
    <w:rsid w:val="00496D26"/>
    <w:rsid w:val="004A4849"/>
    <w:rsid w:val="004C365F"/>
    <w:rsid w:val="004E010E"/>
    <w:rsid w:val="004E1108"/>
    <w:rsid w:val="004E7BF7"/>
    <w:rsid w:val="004F0B36"/>
    <w:rsid w:val="004F230A"/>
    <w:rsid w:val="005002C3"/>
    <w:rsid w:val="00500807"/>
    <w:rsid w:val="00502823"/>
    <w:rsid w:val="00512293"/>
    <w:rsid w:val="00512BE3"/>
    <w:rsid w:val="00512CF7"/>
    <w:rsid w:val="00513A12"/>
    <w:rsid w:val="00514624"/>
    <w:rsid w:val="00516BBD"/>
    <w:rsid w:val="005170B8"/>
    <w:rsid w:val="005204A4"/>
    <w:rsid w:val="0052077A"/>
    <w:rsid w:val="00523277"/>
    <w:rsid w:val="00525941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871BE"/>
    <w:rsid w:val="00594BC5"/>
    <w:rsid w:val="00594BDA"/>
    <w:rsid w:val="005A4800"/>
    <w:rsid w:val="005B0524"/>
    <w:rsid w:val="005B2B32"/>
    <w:rsid w:val="005B5CB4"/>
    <w:rsid w:val="005C2873"/>
    <w:rsid w:val="005D03FE"/>
    <w:rsid w:val="005E3914"/>
    <w:rsid w:val="005F03F8"/>
    <w:rsid w:val="005F20A6"/>
    <w:rsid w:val="005F29AD"/>
    <w:rsid w:val="005F458C"/>
    <w:rsid w:val="0060053A"/>
    <w:rsid w:val="00603512"/>
    <w:rsid w:val="00615955"/>
    <w:rsid w:val="00616CA1"/>
    <w:rsid w:val="0062091C"/>
    <w:rsid w:val="00622644"/>
    <w:rsid w:val="00624837"/>
    <w:rsid w:val="00625DDD"/>
    <w:rsid w:val="00640613"/>
    <w:rsid w:val="00641540"/>
    <w:rsid w:val="0064204E"/>
    <w:rsid w:val="0065469E"/>
    <w:rsid w:val="00657781"/>
    <w:rsid w:val="00661455"/>
    <w:rsid w:val="00661BCA"/>
    <w:rsid w:val="00661C83"/>
    <w:rsid w:val="00674BB7"/>
    <w:rsid w:val="0068115E"/>
    <w:rsid w:val="0068282A"/>
    <w:rsid w:val="006A08A6"/>
    <w:rsid w:val="006A670C"/>
    <w:rsid w:val="006B011C"/>
    <w:rsid w:val="006B298D"/>
    <w:rsid w:val="006B3795"/>
    <w:rsid w:val="006B5619"/>
    <w:rsid w:val="006C33A2"/>
    <w:rsid w:val="006D7C27"/>
    <w:rsid w:val="006E0612"/>
    <w:rsid w:val="006E0737"/>
    <w:rsid w:val="006E5223"/>
    <w:rsid w:val="006F218A"/>
    <w:rsid w:val="00706BF1"/>
    <w:rsid w:val="007075FB"/>
    <w:rsid w:val="00707EA0"/>
    <w:rsid w:val="007110E7"/>
    <w:rsid w:val="007177EA"/>
    <w:rsid w:val="007203D1"/>
    <w:rsid w:val="00722E49"/>
    <w:rsid w:val="007249B4"/>
    <w:rsid w:val="0073324E"/>
    <w:rsid w:val="00733E49"/>
    <w:rsid w:val="00734C52"/>
    <w:rsid w:val="00744703"/>
    <w:rsid w:val="007454AA"/>
    <w:rsid w:val="00754959"/>
    <w:rsid w:val="007549CC"/>
    <w:rsid w:val="007612B9"/>
    <w:rsid w:val="00762A34"/>
    <w:rsid w:val="007630C2"/>
    <w:rsid w:val="00771BCE"/>
    <w:rsid w:val="0078421D"/>
    <w:rsid w:val="00784342"/>
    <w:rsid w:val="007A69AB"/>
    <w:rsid w:val="007A7E3A"/>
    <w:rsid w:val="007B2366"/>
    <w:rsid w:val="007B64A4"/>
    <w:rsid w:val="007C162A"/>
    <w:rsid w:val="007C2DD4"/>
    <w:rsid w:val="007C3BAB"/>
    <w:rsid w:val="007C42F2"/>
    <w:rsid w:val="007C62EF"/>
    <w:rsid w:val="007D0CFC"/>
    <w:rsid w:val="007E6D93"/>
    <w:rsid w:val="007F0475"/>
    <w:rsid w:val="007F42C4"/>
    <w:rsid w:val="007F5D6C"/>
    <w:rsid w:val="008078BE"/>
    <w:rsid w:val="00810805"/>
    <w:rsid w:val="008209BC"/>
    <w:rsid w:val="0082246B"/>
    <w:rsid w:val="00832871"/>
    <w:rsid w:val="008355DC"/>
    <w:rsid w:val="00845219"/>
    <w:rsid w:val="008508B7"/>
    <w:rsid w:val="008511BD"/>
    <w:rsid w:val="0085403A"/>
    <w:rsid w:val="00860D80"/>
    <w:rsid w:val="00864459"/>
    <w:rsid w:val="00872BCC"/>
    <w:rsid w:val="008748D5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A7F6F"/>
    <w:rsid w:val="008B2FB8"/>
    <w:rsid w:val="008B3582"/>
    <w:rsid w:val="008B726B"/>
    <w:rsid w:val="008C0A16"/>
    <w:rsid w:val="008C6339"/>
    <w:rsid w:val="008C69BF"/>
    <w:rsid w:val="008D4FAF"/>
    <w:rsid w:val="008E095F"/>
    <w:rsid w:val="008E4497"/>
    <w:rsid w:val="008E57B9"/>
    <w:rsid w:val="008F4A9F"/>
    <w:rsid w:val="00915A42"/>
    <w:rsid w:val="00917C8A"/>
    <w:rsid w:val="00920294"/>
    <w:rsid w:val="00920ECB"/>
    <w:rsid w:val="00924825"/>
    <w:rsid w:val="009259E8"/>
    <w:rsid w:val="0093042C"/>
    <w:rsid w:val="00933E7A"/>
    <w:rsid w:val="00934B5D"/>
    <w:rsid w:val="00935588"/>
    <w:rsid w:val="00940D78"/>
    <w:rsid w:val="009526D7"/>
    <w:rsid w:val="00957552"/>
    <w:rsid w:val="009661DD"/>
    <w:rsid w:val="0096735B"/>
    <w:rsid w:val="009731B4"/>
    <w:rsid w:val="00974093"/>
    <w:rsid w:val="009757A1"/>
    <w:rsid w:val="00977CDE"/>
    <w:rsid w:val="009826F6"/>
    <w:rsid w:val="00983B76"/>
    <w:rsid w:val="009923DE"/>
    <w:rsid w:val="00996D2F"/>
    <w:rsid w:val="009A05F8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D6A"/>
    <w:rsid w:val="009F25DA"/>
    <w:rsid w:val="009F2B12"/>
    <w:rsid w:val="009F5E5B"/>
    <w:rsid w:val="00A028EF"/>
    <w:rsid w:val="00A03F66"/>
    <w:rsid w:val="00A111DD"/>
    <w:rsid w:val="00A14AF9"/>
    <w:rsid w:val="00A172C7"/>
    <w:rsid w:val="00A30139"/>
    <w:rsid w:val="00A30DEA"/>
    <w:rsid w:val="00A33384"/>
    <w:rsid w:val="00A3340D"/>
    <w:rsid w:val="00A41419"/>
    <w:rsid w:val="00A4663B"/>
    <w:rsid w:val="00A535A2"/>
    <w:rsid w:val="00A55603"/>
    <w:rsid w:val="00A63A7F"/>
    <w:rsid w:val="00A64D5E"/>
    <w:rsid w:val="00A67B7D"/>
    <w:rsid w:val="00A717E9"/>
    <w:rsid w:val="00A72943"/>
    <w:rsid w:val="00A800BF"/>
    <w:rsid w:val="00A8197D"/>
    <w:rsid w:val="00A84917"/>
    <w:rsid w:val="00A91A40"/>
    <w:rsid w:val="00A922C6"/>
    <w:rsid w:val="00A962CD"/>
    <w:rsid w:val="00AB10EB"/>
    <w:rsid w:val="00AB6CA7"/>
    <w:rsid w:val="00AC0EE4"/>
    <w:rsid w:val="00AC3632"/>
    <w:rsid w:val="00AC583C"/>
    <w:rsid w:val="00AC7F21"/>
    <w:rsid w:val="00AD34AF"/>
    <w:rsid w:val="00AE6560"/>
    <w:rsid w:val="00AE65DE"/>
    <w:rsid w:val="00AF29CC"/>
    <w:rsid w:val="00B1366D"/>
    <w:rsid w:val="00B13846"/>
    <w:rsid w:val="00B17488"/>
    <w:rsid w:val="00B2000A"/>
    <w:rsid w:val="00B20030"/>
    <w:rsid w:val="00B21547"/>
    <w:rsid w:val="00B251BB"/>
    <w:rsid w:val="00B307FF"/>
    <w:rsid w:val="00B31322"/>
    <w:rsid w:val="00B41948"/>
    <w:rsid w:val="00B43905"/>
    <w:rsid w:val="00B5342D"/>
    <w:rsid w:val="00B53BE1"/>
    <w:rsid w:val="00B624E9"/>
    <w:rsid w:val="00B639EF"/>
    <w:rsid w:val="00B6687A"/>
    <w:rsid w:val="00B7145C"/>
    <w:rsid w:val="00B72707"/>
    <w:rsid w:val="00B90127"/>
    <w:rsid w:val="00B93AB1"/>
    <w:rsid w:val="00BA01C5"/>
    <w:rsid w:val="00BA0433"/>
    <w:rsid w:val="00BA43C8"/>
    <w:rsid w:val="00BA55B4"/>
    <w:rsid w:val="00BA58D0"/>
    <w:rsid w:val="00BC1927"/>
    <w:rsid w:val="00BD262E"/>
    <w:rsid w:val="00BD7075"/>
    <w:rsid w:val="00BE3A74"/>
    <w:rsid w:val="00BF5A29"/>
    <w:rsid w:val="00BF7669"/>
    <w:rsid w:val="00C0745F"/>
    <w:rsid w:val="00C10352"/>
    <w:rsid w:val="00C42BB9"/>
    <w:rsid w:val="00C4681E"/>
    <w:rsid w:val="00C616F1"/>
    <w:rsid w:val="00C64601"/>
    <w:rsid w:val="00C67F40"/>
    <w:rsid w:val="00C76B74"/>
    <w:rsid w:val="00C813EB"/>
    <w:rsid w:val="00CA455A"/>
    <w:rsid w:val="00CC065B"/>
    <w:rsid w:val="00CC1E95"/>
    <w:rsid w:val="00CD6E55"/>
    <w:rsid w:val="00CD75EB"/>
    <w:rsid w:val="00CD7ED0"/>
    <w:rsid w:val="00CE2C80"/>
    <w:rsid w:val="00CE5B64"/>
    <w:rsid w:val="00CF3100"/>
    <w:rsid w:val="00CF790A"/>
    <w:rsid w:val="00D14EAD"/>
    <w:rsid w:val="00D15BA6"/>
    <w:rsid w:val="00D26A5A"/>
    <w:rsid w:val="00D302CC"/>
    <w:rsid w:val="00D365B1"/>
    <w:rsid w:val="00D4126A"/>
    <w:rsid w:val="00D46182"/>
    <w:rsid w:val="00D536A7"/>
    <w:rsid w:val="00D55043"/>
    <w:rsid w:val="00D624F4"/>
    <w:rsid w:val="00D65AD5"/>
    <w:rsid w:val="00D6729A"/>
    <w:rsid w:val="00D70381"/>
    <w:rsid w:val="00D70E69"/>
    <w:rsid w:val="00D776E6"/>
    <w:rsid w:val="00D83E38"/>
    <w:rsid w:val="00D87901"/>
    <w:rsid w:val="00D9614B"/>
    <w:rsid w:val="00DA1E9E"/>
    <w:rsid w:val="00DA335D"/>
    <w:rsid w:val="00DB0A27"/>
    <w:rsid w:val="00DB5276"/>
    <w:rsid w:val="00DB7FD1"/>
    <w:rsid w:val="00DC232A"/>
    <w:rsid w:val="00DC6524"/>
    <w:rsid w:val="00DD46C5"/>
    <w:rsid w:val="00DF065F"/>
    <w:rsid w:val="00DF3219"/>
    <w:rsid w:val="00DF348A"/>
    <w:rsid w:val="00E0300F"/>
    <w:rsid w:val="00E1570A"/>
    <w:rsid w:val="00E17288"/>
    <w:rsid w:val="00E17D83"/>
    <w:rsid w:val="00E33132"/>
    <w:rsid w:val="00E35DFB"/>
    <w:rsid w:val="00E4126D"/>
    <w:rsid w:val="00E4195A"/>
    <w:rsid w:val="00E5221E"/>
    <w:rsid w:val="00E53400"/>
    <w:rsid w:val="00E55438"/>
    <w:rsid w:val="00E6012B"/>
    <w:rsid w:val="00E60B9D"/>
    <w:rsid w:val="00E62F68"/>
    <w:rsid w:val="00E63F19"/>
    <w:rsid w:val="00E673EF"/>
    <w:rsid w:val="00E67AEA"/>
    <w:rsid w:val="00E756F5"/>
    <w:rsid w:val="00EA04CB"/>
    <w:rsid w:val="00EB6059"/>
    <w:rsid w:val="00EB75C0"/>
    <w:rsid w:val="00EC40C2"/>
    <w:rsid w:val="00EC73B0"/>
    <w:rsid w:val="00ED0D17"/>
    <w:rsid w:val="00EE6ED7"/>
    <w:rsid w:val="00EF3673"/>
    <w:rsid w:val="00EF7194"/>
    <w:rsid w:val="00F01D92"/>
    <w:rsid w:val="00F041E2"/>
    <w:rsid w:val="00F046B5"/>
    <w:rsid w:val="00F11CBC"/>
    <w:rsid w:val="00F31E32"/>
    <w:rsid w:val="00F35CEF"/>
    <w:rsid w:val="00F36813"/>
    <w:rsid w:val="00F522FF"/>
    <w:rsid w:val="00F713F9"/>
    <w:rsid w:val="00F73A9F"/>
    <w:rsid w:val="00F744DA"/>
    <w:rsid w:val="00F75ED3"/>
    <w:rsid w:val="00F802DA"/>
    <w:rsid w:val="00F824C7"/>
    <w:rsid w:val="00F869F6"/>
    <w:rsid w:val="00F90FD6"/>
    <w:rsid w:val="00F93D74"/>
    <w:rsid w:val="00F95B6C"/>
    <w:rsid w:val="00F96411"/>
    <w:rsid w:val="00FA370F"/>
    <w:rsid w:val="00FB0E50"/>
    <w:rsid w:val="00FB18D5"/>
    <w:rsid w:val="00FB2D6C"/>
    <w:rsid w:val="00FB3288"/>
    <w:rsid w:val="00FB4228"/>
    <w:rsid w:val="00FC3215"/>
    <w:rsid w:val="00FC3DF4"/>
    <w:rsid w:val="00FC3ECE"/>
    <w:rsid w:val="00FD4963"/>
    <w:rsid w:val="00FD5702"/>
    <w:rsid w:val="00FE09D1"/>
    <w:rsid w:val="00FE386D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A33384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A33384"/>
    <w:rPr>
      <w:rFonts w:eastAsia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2213E8"/>
    <w:pPr>
      <w:keepNext/>
      <w:keepLines/>
      <w:numPr>
        <w:ilvl w:val="1"/>
        <w:numId w:val="1"/>
      </w:numPr>
      <w:spacing w:before="240"/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2213E8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21" Type="http://schemas.openxmlformats.org/officeDocument/2006/relationships/oleObject" Target="embeddings/oleObject2.bin"/><Relationship Id="rId42" Type="http://schemas.openxmlformats.org/officeDocument/2006/relationships/image" Target="media/image22.png"/><Relationship Id="rId47" Type="http://schemas.openxmlformats.org/officeDocument/2006/relationships/oleObject" Target="embeddings/oleObject11.bin"/><Relationship Id="rId63" Type="http://schemas.openxmlformats.org/officeDocument/2006/relationships/image" Target="media/image41.png"/><Relationship Id="rId68" Type="http://schemas.openxmlformats.org/officeDocument/2006/relationships/image" Target="media/image46.jpe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5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40" Type="http://schemas.openxmlformats.org/officeDocument/2006/relationships/oleObject" Target="embeddings/oleObject10.bin"/><Relationship Id="rId45" Type="http://schemas.openxmlformats.org/officeDocument/2006/relationships/image" Target="media/image25.png"/><Relationship Id="rId53" Type="http://schemas.openxmlformats.org/officeDocument/2006/relationships/image" Target="media/image31.png"/><Relationship Id="rId58" Type="http://schemas.openxmlformats.org/officeDocument/2006/relationships/image" Target="media/image36.png"/><Relationship Id="rId66" Type="http://schemas.openxmlformats.org/officeDocument/2006/relationships/image" Target="media/image44.jpe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9.png"/><Relationship Id="rId19" Type="http://schemas.openxmlformats.org/officeDocument/2006/relationships/image" Target="media/image8.png"/><Relationship Id="rId14" Type="http://schemas.openxmlformats.org/officeDocument/2006/relationships/image" Target="media/image3.png"/><Relationship Id="rId22" Type="http://schemas.openxmlformats.org/officeDocument/2006/relationships/image" Target="media/image10.emf"/><Relationship Id="rId27" Type="http://schemas.openxmlformats.org/officeDocument/2006/relationships/oleObject" Target="embeddings/oleObject4.bin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43" Type="http://schemas.openxmlformats.org/officeDocument/2006/relationships/image" Target="media/image23.png"/><Relationship Id="rId48" Type="http://schemas.openxmlformats.org/officeDocument/2006/relationships/image" Target="media/image27.emf"/><Relationship Id="rId56" Type="http://schemas.openxmlformats.org/officeDocument/2006/relationships/image" Target="media/image34.png"/><Relationship Id="rId64" Type="http://schemas.openxmlformats.org/officeDocument/2006/relationships/image" Target="media/image42.png"/><Relationship Id="rId69" Type="http://schemas.openxmlformats.org/officeDocument/2006/relationships/image" Target="media/image47.png"/><Relationship Id="rId8" Type="http://schemas.microsoft.com/office/2016/09/relationships/commentsIds" Target="commentsIds.xml"/><Relationship Id="rId51" Type="http://schemas.openxmlformats.org/officeDocument/2006/relationships/image" Target="media/image29.png"/><Relationship Id="rId72" Type="http://schemas.microsoft.com/office/2011/relationships/people" Target="people.xml"/><Relationship Id="rId3" Type="http://schemas.openxmlformats.org/officeDocument/2006/relationships/styles" Target="styles.xml"/><Relationship Id="rId12" Type="http://schemas.openxmlformats.org/officeDocument/2006/relationships/image" Target="media/image2.jpeg"/><Relationship Id="rId17" Type="http://schemas.openxmlformats.org/officeDocument/2006/relationships/image" Target="media/image6.png"/><Relationship Id="rId25" Type="http://schemas.openxmlformats.org/officeDocument/2006/relationships/image" Target="media/image12.png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9.bin"/><Relationship Id="rId46" Type="http://schemas.openxmlformats.org/officeDocument/2006/relationships/image" Target="media/image26.emf"/><Relationship Id="rId59" Type="http://schemas.openxmlformats.org/officeDocument/2006/relationships/image" Target="media/image37.png"/><Relationship Id="rId67" Type="http://schemas.openxmlformats.org/officeDocument/2006/relationships/image" Target="media/image45.jpeg"/><Relationship Id="rId20" Type="http://schemas.openxmlformats.org/officeDocument/2006/relationships/image" Target="media/image9.emf"/><Relationship Id="rId41" Type="http://schemas.openxmlformats.org/officeDocument/2006/relationships/image" Target="media/image21.png"/><Relationship Id="rId54" Type="http://schemas.openxmlformats.org/officeDocument/2006/relationships/image" Target="media/image32.jpeg"/><Relationship Id="rId62" Type="http://schemas.openxmlformats.org/officeDocument/2006/relationships/image" Target="media/image40.png"/><Relationship Id="rId70" Type="http://schemas.openxmlformats.org/officeDocument/2006/relationships/image" Target="media/image48.png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4.png"/><Relationship Id="rId23" Type="http://schemas.openxmlformats.org/officeDocument/2006/relationships/oleObject" Target="embeddings/oleObject3.bin"/><Relationship Id="rId28" Type="http://schemas.openxmlformats.org/officeDocument/2006/relationships/image" Target="media/image14.emf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2.bin"/><Relationship Id="rId57" Type="http://schemas.openxmlformats.org/officeDocument/2006/relationships/image" Target="media/image35.png"/><Relationship Id="rId10" Type="http://schemas.openxmlformats.org/officeDocument/2006/relationships/image" Target="media/image1.emf"/><Relationship Id="rId31" Type="http://schemas.openxmlformats.org/officeDocument/2006/relationships/oleObject" Target="embeddings/oleObject6.bin"/><Relationship Id="rId44" Type="http://schemas.openxmlformats.org/officeDocument/2006/relationships/image" Target="media/image24.png"/><Relationship Id="rId52" Type="http://schemas.openxmlformats.org/officeDocument/2006/relationships/image" Target="media/image30.png"/><Relationship Id="rId60" Type="http://schemas.openxmlformats.org/officeDocument/2006/relationships/image" Target="media/image38.png"/><Relationship Id="rId65" Type="http://schemas.openxmlformats.org/officeDocument/2006/relationships/image" Target="media/image43.png"/><Relationship Id="rId73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3" Type="http://schemas.openxmlformats.org/officeDocument/2006/relationships/image" Target="media/image3.jpeg"/><Relationship Id="rId18" Type="http://schemas.openxmlformats.org/officeDocument/2006/relationships/image" Target="media/image7.png"/><Relationship Id="rId39" Type="http://schemas.openxmlformats.org/officeDocument/2006/relationships/image" Target="media/image20.emf"/><Relationship Id="rId34" Type="http://schemas.openxmlformats.org/officeDocument/2006/relationships/image" Target="media/image17.png"/><Relationship Id="rId50" Type="http://schemas.openxmlformats.org/officeDocument/2006/relationships/image" Target="media/image28.png"/><Relationship Id="rId55" Type="http://schemas.openxmlformats.org/officeDocument/2006/relationships/image" Target="media/image33.jpeg"/><Relationship Id="rId7" Type="http://schemas.microsoft.com/office/2011/relationships/commentsExtended" Target="commentsExtended.xml"/><Relationship Id="rId71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04F9DDBBF424176B0696B758E1010C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B9BDF97-3BFA-4B38-9C8B-3DFC46F6CBF2}"/>
      </w:docPartPr>
      <w:docPartBody>
        <w:p w:rsidR="00494885" w:rsidRDefault="00494885" w:rsidP="00494885">
          <w:pPr>
            <w:pStyle w:val="604F9DDBBF424176B0696B758E1010C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8AC156A69A04D63AAA3DFFA08F6DCD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3457953-94D0-43FD-B53C-EDDD9D7AB2EC}"/>
      </w:docPartPr>
      <w:docPartBody>
        <w:p w:rsidR="00494885" w:rsidRDefault="00494885" w:rsidP="00494885">
          <w:pPr>
            <w:pStyle w:val="48AC156A69A04D63AAA3DFFA08F6DCD2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77F26F9479CF43A4AA14450BCE98A94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708E4A4-BD59-4861-B0FC-80B4EDB586F7}"/>
      </w:docPartPr>
      <w:docPartBody>
        <w:p w:rsidR="00B45D2B" w:rsidRDefault="00B45D2B" w:rsidP="00B45D2B">
          <w:pPr>
            <w:pStyle w:val="77F26F9479CF43A4AA14450BCE98A94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07FD9C355294870A7ED11FD55CB77D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87BE334-A0E3-40E6-A732-658B56A52A74}"/>
      </w:docPartPr>
      <w:docPartBody>
        <w:p w:rsidR="00B45D2B" w:rsidRDefault="00B45D2B" w:rsidP="00B45D2B">
          <w:pPr>
            <w:pStyle w:val="307FD9C355294870A7ED11FD55CB77D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7CE3CFDCF5F47949E09F0CB309B96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9376E4-1331-4F83-9AFA-220ABA77D4FB}"/>
      </w:docPartPr>
      <w:docPartBody>
        <w:p w:rsidR="00B45D2B" w:rsidRDefault="00B45D2B" w:rsidP="00B45D2B">
          <w:pPr>
            <w:pStyle w:val="87CE3CFDCF5F47949E09F0CB309B96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36C775F082A4BB587B71E6B2C63FC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131213B-DE0E-4355-A3E7-6BEC04F08B04}"/>
      </w:docPartPr>
      <w:docPartBody>
        <w:p w:rsidR="00B45D2B" w:rsidRDefault="00B45D2B" w:rsidP="00B45D2B">
          <w:pPr>
            <w:pStyle w:val="636C775F082A4BB587B71E6B2C63FC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8314F"/>
    <w:rsid w:val="00083A6D"/>
    <w:rsid w:val="002C79D6"/>
    <w:rsid w:val="00331248"/>
    <w:rsid w:val="003463F7"/>
    <w:rsid w:val="00494885"/>
    <w:rsid w:val="00511E9D"/>
    <w:rsid w:val="00550652"/>
    <w:rsid w:val="007C567D"/>
    <w:rsid w:val="00A11A74"/>
    <w:rsid w:val="00A14089"/>
    <w:rsid w:val="00B1676B"/>
    <w:rsid w:val="00B21C41"/>
    <w:rsid w:val="00B45D2B"/>
    <w:rsid w:val="00CB10D0"/>
    <w:rsid w:val="00D1263A"/>
    <w:rsid w:val="00F2308C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45D2B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  <w:style w:type="paragraph" w:customStyle="1" w:styleId="77F26F9479CF43A4AA14450BCE98A94F">
    <w:name w:val="77F26F9479CF43A4AA14450BCE98A94F"/>
    <w:rsid w:val="00B45D2B"/>
  </w:style>
  <w:style w:type="paragraph" w:customStyle="1" w:styleId="307FD9C355294870A7ED11FD55CB77DD">
    <w:name w:val="307FD9C355294870A7ED11FD55CB77DD"/>
    <w:rsid w:val="00B45D2B"/>
  </w:style>
  <w:style w:type="paragraph" w:customStyle="1" w:styleId="87CE3CFDCF5F47949E09F0CB309B9615">
    <w:name w:val="87CE3CFDCF5F47949E09F0CB309B9615"/>
    <w:rsid w:val="00B45D2B"/>
  </w:style>
  <w:style w:type="paragraph" w:customStyle="1" w:styleId="636C775F082A4BB587B71E6B2C63FCFF">
    <w:name w:val="636C775F082A4BB587B71E6B2C63FCFF"/>
    <w:rsid w:val="00B45D2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CEF604AB-DB2C-4A6C-8106-D575DDB9F3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12</TotalTime>
  <Pages>43</Pages>
  <Words>83110</Words>
  <Characters>571803</Characters>
  <Application>Microsoft Office Word</Application>
  <DocSecurity>0</DocSecurity>
  <Lines>11912</Lines>
  <Paragraphs>50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9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310</cp:revision>
  <dcterms:created xsi:type="dcterms:W3CDTF">2024-04-20T13:51:00Z</dcterms:created>
  <dcterms:modified xsi:type="dcterms:W3CDTF">2024-05-13T0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